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E18FA55" w14:textId="7FD03000" w:rsidR="00DD7F1D" w:rsidRDefault="00DD7F1D">
      <w:r>
        <w:t xml:space="preserve"># </w:t>
      </w:r>
      <w:r>
        <w:rPr>
          <w:rFonts w:hint="eastAsia"/>
        </w:rPr>
        <w:t>修改的</w:t>
      </w:r>
      <w:r>
        <w:t xml:space="preserve">equation </w:t>
      </w:r>
    </w:p>
    <w:p w14:paraId="70CE755F" w14:textId="328CDAFF" w:rsidR="00DD7F1D" w:rsidRDefault="00DD7F1D" w:rsidP="00DD7F1D">
      <w:pPr>
        <w:pStyle w:val="a8"/>
        <w:numPr>
          <w:ilvl w:val="0"/>
          <w:numId w:val="2"/>
        </w:numPr>
      </w:pPr>
      <w:r>
        <w:t>Leader</w:t>
      </w:r>
      <w:r>
        <w:rPr>
          <w:rFonts w:hint="eastAsia"/>
        </w:rPr>
        <w:t>的微分方程</w:t>
      </w:r>
    </w:p>
    <w:p w14:paraId="60BA2494" w14:textId="666DC649" w:rsidR="00DD7F1D" w:rsidRDefault="00DD7F1D" w:rsidP="00DD7F1D">
      <w:pPr>
        <w:pStyle w:val="a8"/>
        <w:numPr>
          <w:ilvl w:val="0"/>
          <w:numId w:val="2"/>
        </w:numPr>
      </w:pPr>
      <w:r>
        <w:rPr>
          <w:rFonts w:hint="eastAsia"/>
        </w:rPr>
        <w:t>调节器方程</w:t>
      </w:r>
      <w:bookmarkStart w:id="0" w:name="_GoBack"/>
      <w:bookmarkEnd w:id="0"/>
    </w:p>
    <w:p w14:paraId="096FFACD" w14:textId="77777777" w:rsidR="00DD7F1D" w:rsidRDefault="00DD7F1D"/>
    <w:p w14:paraId="230C9A4F" w14:textId="2F4872FC" w:rsidR="00CF5AFA" w:rsidRDefault="00DD7F1D">
      <w:r>
        <w:t>System dynamic</w:t>
      </w:r>
    </w:p>
    <w:p w14:paraId="73DB2702" w14:textId="36A7349A" w:rsidR="00DD7F1D" w:rsidRDefault="00DD7F1D">
      <w:r>
        <w:t>F</w:t>
      </w:r>
      <w:r>
        <w:rPr>
          <w:rFonts w:hint="eastAsia"/>
        </w:rPr>
        <w:t>ollowers</w:t>
      </w:r>
      <w:r>
        <w:t>:</w:t>
      </w:r>
    </w:p>
    <w:p w14:paraId="61853E58" w14:textId="77777777" w:rsidR="00DD7F1D" w:rsidRDefault="00DD7F1D" w:rsidP="00DD7F1D">
      <w:r>
        <w:t>\begin{equation}\label{eq1}</w:t>
      </w:r>
    </w:p>
    <w:p w14:paraId="4FB58E89" w14:textId="77777777" w:rsidR="00DD7F1D" w:rsidRDefault="00DD7F1D" w:rsidP="00DD7F1D">
      <w:r>
        <w:t xml:space="preserve">    </w:t>
      </w:r>
      <w:proofErr w:type="gramStart"/>
      <w:r>
        <w:t>\left\{ {</w:t>
      </w:r>
      <w:proofErr w:type="gramEnd"/>
      <w:r>
        <w:t>\begin{array}{*{20}{l}}</w:t>
      </w:r>
    </w:p>
    <w:p w14:paraId="0329EC13" w14:textId="77777777" w:rsidR="00DD7F1D" w:rsidRDefault="00DD7F1D" w:rsidP="00DD7F1D">
      <w:r>
        <w:t xml:space="preserve">    {\dot </w:t>
      </w:r>
      <w:proofErr w:type="spellStart"/>
      <w:r>
        <w:t>x_i</w:t>
      </w:r>
      <w:proofErr w:type="spellEnd"/>
      <w:proofErr w:type="gramStart"/>
      <w:r>
        <w:t>^{</w:t>
      </w:r>
      <w:proofErr w:type="gramEnd"/>
      <w:r>
        <w:t xml:space="preserve">}\left( t \right) = </w:t>
      </w:r>
      <w:proofErr w:type="spellStart"/>
      <w:r>
        <w:t>A_i</w:t>
      </w:r>
      <w:proofErr w:type="spellEnd"/>
      <w:r>
        <w:t>^{}</w:t>
      </w:r>
      <w:proofErr w:type="spellStart"/>
      <w:r>
        <w:t>x_i</w:t>
      </w:r>
      <w:proofErr w:type="spellEnd"/>
      <w:r>
        <w:t>^{}\left( t \right) + {</w:t>
      </w:r>
      <w:proofErr w:type="spellStart"/>
      <w:r>
        <w:t>B_i</w:t>
      </w:r>
      <w:proofErr w:type="spellEnd"/>
      <w:r>
        <w:t>}</w:t>
      </w:r>
      <w:proofErr w:type="spellStart"/>
      <w:r>
        <w:t>u_i</w:t>
      </w:r>
      <w:proofErr w:type="spellEnd"/>
      <w:r>
        <w:t>^{}\left( t \right)}\\</w:t>
      </w:r>
    </w:p>
    <w:p w14:paraId="7A524142" w14:textId="77777777" w:rsidR="00DD7F1D" w:rsidRDefault="00DD7F1D" w:rsidP="00DD7F1D">
      <w:r>
        <w:t xml:space="preserve">    {</w:t>
      </w:r>
      <w:proofErr w:type="spellStart"/>
      <w:r>
        <w:t>y_i</w:t>
      </w:r>
      <w:proofErr w:type="spellEnd"/>
      <w:proofErr w:type="gramStart"/>
      <w:r>
        <w:t>^{</w:t>
      </w:r>
      <w:proofErr w:type="gramEnd"/>
      <w:r>
        <w:t xml:space="preserve">}\left( t \right) = </w:t>
      </w:r>
      <w:proofErr w:type="spellStart"/>
      <w:r>
        <w:t>C_i</w:t>
      </w:r>
      <w:proofErr w:type="spellEnd"/>
      <w:r>
        <w:t>^{}</w:t>
      </w:r>
      <w:proofErr w:type="spellStart"/>
      <w:r>
        <w:t>x_i</w:t>
      </w:r>
      <w:proofErr w:type="spellEnd"/>
      <w:r>
        <w:t>^{}\left( t \right)}</w:t>
      </w:r>
    </w:p>
    <w:p w14:paraId="409E6F33" w14:textId="77777777" w:rsidR="00DD7F1D" w:rsidRDefault="00DD7F1D" w:rsidP="00DD7F1D">
      <w:r>
        <w:t xml:space="preserve">    \end{array}} \right.</w:t>
      </w:r>
    </w:p>
    <w:p w14:paraId="7A7F0430" w14:textId="54D9C5F9" w:rsidR="00DD7F1D" w:rsidRDefault="00DD7F1D" w:rsidP="00DD7F1D">
      <w:r>
        <w:t>\end{equation}</w:t>
      </w:r>
    </w:p>
    <w:p w14:paraId="418CCA0F" w14:textId="51306ACE" w:rsidR="00DD7F1D" w:rsidRDefault="00DD7F1D" w:rsidP="00DD7F1D"/>
    <w:p w14:paraId="497E3402" w14:textId="0699A72C" w:rsidR="00DD7F1D" w:rsidRDefault="00DD7F1D" w:rsidP="00DD7F1D">
      <w:r>
        <w:t>Leaders:</w:t>
      </w:r>
    </w:p>
    <w:p w14:paraId="4FAEF32A" w14:textId="77777777" w:rsidR="00DD7F1D" w:rsidRDefault="00DD7F1D" w:rsidP="00DD7F1D"/>
    <w:p w14:paraId="35888A90" w14:textId="77777777" w:rsidR="00CF5AFA" w:rsidRDefault="00CF5AFA">
      <w:r>
        <w:rPr>
          <w:rFonts w:hint="eastAsia"/>
        </w:rPr>
        <w:t>控制协议</w:t>
      </w:r>
    </w:p>
    <w:p w14:paraId="52388330" w14:textId="2C96F19A" w:rsidR="00CF5AFA" w:rsidRDefault="0043218B">
      <w:r>
        <w:rPr>
          <w:noProof/>
        </w:rPr>
        <w:drawing>
          <wp:inline distT="0" distB="0" distL="0" distR="0" wp14:anchorId="0F8E4D01" wp14:editId="1F66249A">
            <wp:extent cx="4727557" cy="28765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32430" cy="2879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0DB036" w14:textId="77777777" w:rsidR="00CF5AFA" w:rsidRDefault="00CF5AFA">
      <w:r>
        <w:t>W</w:t>
      </w:r>
      <w:r>
        <w:rPr>
          <w:rFonts w:hint="eastAsia"/>
        </w:rPr>
        <w:t>here</w:t>
      </w:r>
      <w:r>
        <w:t>,</w:t>
      </w:r>
    </w:p>
    <w:p w14:paraId="712DF768" w14:textId="77777777" w:rsidR="00CF5AFA" w:rsidRDefault="00CF5AFA">
      <w:r>
        <w:rPr>
          <w:rFonts w:hint="eastAsia"/>
        </w:rPr>
        <w:t>跟随者自身状态观测器：</w:t>
      </w:r>
      <w:r>
        <w:rPr>
          <w:rFonts w:hint="eastAsia"/>
        </w:rPr>
        <w:t xml:space="preserve"> </w:t>
      </w:r>
      <w:r w:rsidRPr="00CF5AFA">
        <w:rPr>
          <w:noProof/>
        </w:rPr>
        <w:drawing>
          <wp:inline distT="0" distB="0" distL="0" distR="0" wp14:anchorId="3F815A21" wp14:editId="606B6E64">
            <wp:extent cx="2965450" cy="234227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t="26729"/>
                    <a:stretch/>
                  </pic:blipFill>
                  <pic:spPr bwMode="auto">
                    <a:xfrm>
                      <a:off x="0" y="0"/>
                      <a:ext cx="3242516" cy="2561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795149" w14:textId="77777777" w:rsidR="00CF5AFA" w:rsidRDefault="00CF5AFA">
      <w:r>
        <w:rPr>
          <w:rFonts w:hint="eastAsia"/>
        </w:rPr>
        <w:t>领导者自身状态观测器：</w:t>
      </w:r>
    </w:p>
    <w:p w14:paraId="483024C7" w14:textId="7E1358BF" w:rsidR="00CF5AFA" w:rsidRDefault="003E5C7D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47409BEF" wp14:editId="332AED95">
                <wp:simplePos x="0" y="0"/>
                <wp:positionH relativeFrom="column">
                  <wp:posOffset>1764920</wp:posOffset>
                </wp:positionH>
                <wp:positionV relativeFrom="paragraph">
                  <wp:posOffset>143745</wp:posOffset>
                </wp:positionV>
                <wp:extent cx="384480" cy="114840"/>
                <wp:effectExtent l="38100" t="57150" r="53975" b="76200"/>
                <wp:wrapNone/>
                <wp:docPr id="2" name="墨迹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384480" cy="1148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type w14:anchorId="199B7B03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墨迹 2" o:spid="_x0000_s1026" type="#_x0000_t75" style="position:absolute;margin-left:137.55pt;margin-top:9.9pt;width:33.1pt;height:11.9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">
                <v:imagedata r:id="rId11" o:title=""/>
              </v:shape>
            </w:pict>
          </mc:Fallback>
        </mc:AlternateContent>
      </w:r>
      <w:r w:rsidR="00CF5AFA" w:rsidRPr="00CF5AFA">
        <w:rPr>
          <w:noProof/>
        </w:rPr>
        <w:drawing>
          <wp:inline distT="0" distB="0" distL="0" distR="0" wp14:anchorId="30E7C6F9" wp14:editId="3F916196">
            <wp:extent cx="3892550" cy="849701"/>
            <wp:effectExtent l="0" t="0" r="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t="21941"/>
                    <a:stretch/>
                  </pic:blipFill>
                  <pic:spPr bwMode="auto">
                    <a:xfrm>
                      <a:off x="0" y="0"/>
                      <a:ext cx="4053625" cy="8848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FFB62A" w14:textId="7086BD08" w:rsidR="00CF5AFA" w:rsidRDefault="00CF5AFA">
      <w:r>
        <w:rPr>
          <w:rFonts w:hint="eastAsia"/>
        </w:rPr>
        <w:t>其中，</w:t>
      </w:r>
      <w:r w:rsidRPr="00CF5AFA">
        <w:rPr>
          <w:noProof/>
        </w:rPr>
        <w:drawing>
          <wp:inline distT="0" distB="0" distL="0" distR="0" wp14:anchorId="29154B8C" wp14:editId="30FFF222">
            <wp:extent cx="2546350" cy="604566"/>
            <wp:effectExtent l="0" t="0" r="6350" b="508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t="13235"/>
                    <a:stretch/>
                  </pic:blipFill>
                  <pic:spPr bwMode="auto">
                    <a:xfrm>
                      <a:off x="0" y="0"/>
                      <a:ext cx="2630514" cy="6245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0ED36A" w14:textId="5FD17EEB" w:rsidR="00F27594" w:rsidRDefault="00F27594">
      <w:pPr>
        <w:pBdr>
          <w:bottom w:val="single" w:sz="6" w:space="1" w:color="auto"/>
        </w:pBdr>
      </w:pPr>
    </w:p>
    <w:p w14:paraId="5536E1D2" w14:textId="61151438" w:rsidR="0043218B" w:rsidRDefault="00F27594">
      <w:pPr>
        <w:rPr>
          <w:b/>
          <w:color w:val="FF0000"/>
          <w:highlight w:val="yellow"/>
        </w:rPr>
      </w:pPr>
      <w:r>
        <w:rPr>
          <w:rFonts w:hint="eastAsia"/>
        </w:rPr>
        <w:t xml:space="preserve"> </w:t>
      </w:r>
      <w:r w:rsidRPr="0043218B">
        <w:rPr>
          <w:highlight w:val="yellow"/>
        </w:rPr>
        <w:t>Assumption 2</w:t>
      </w:r>
      <w:r>
        <w:t xml:space="preserve"> </w:t>
      </w:r>
      <w:r>
        <w:rPr>
          <w:rFonts w:hint="eastAsia"/>
        </w:rPr>
        <w:t>即上界观测器的有界性，</w:t>
      </w:r>
      <w:r w:rsidR="0043218B" w:rsidRPr="0043218B">
        <w:rPr>
          <w:rFonts w:hint="eastAsia"/>
          <w:b/>
          <w:color w:val="FF0000"/>
          <w:highlight w:val="yellow"/>
        </w:rPr>
        <w:t>g</w:t>
      </w:r>
      <w:r w:rsidR="0043218B" w:rsidRPr="0043218B">
        <w:rPr>
          <w:b/>
          <w:color w:val="FF0000"/>
          <w:highlight w:val="yellow"/>
        </w:rPr>
        <w:t>amma</w:t>
      </w:r>
      <w:r w:rsidR="0043218B" w:rsidRPr="0043218B">
        <w:rPr>
          <w:rFonts w:hint="eastAsia"/>
          <w:b/>
          <w:color w:val="FF0000"/>
          <w:highlight w:val="yellow"/>
        </w:rPr>
        <w:t>这个值是否需要？</w:t>
      </w:r>
      <w:r w:rsidR="00160B80">
        <w:rPr>
          <w:rFonts w:hint="eastAsia"/>
          <w:b/>
          <w:color w:val="FF0000"/>
          <w:highlight w:val="yellow"/>
        </w:rPr>
        <w:t xml:space="preserve"> </w:t>
      </w:r>
      <w:r w:rsidR="00160B80">
        <w:rPr>
          <w:noProof/>
        </w:rPr>
        <w:drawing>
          <wp:inline distT="0" distB="0" distL="0" distR="0" wp14:anchorId="00B582A3" wp14:editId="10518FEA">
            <wp:extent cx="3155950" cy="316784"/>
            <wp:effectExtent l="0" t="0" r="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40628" cy="335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C85524" w14:textId="540CC547" w:rsidR="00492F22" w:rsidRDefault="00492F22">
      <w:pPr>
        <w:rPr>
          <w:b/>
          <w:color w:val="FF0000"/>
        </w:rPr>
      </w:pPr>
      <w:r>
        <w:rPr>
          <w:rFonts w:hint="eastAsia"/>
          <w:b/>
          <w:color w:val="FF0000"/>
        </w:rPr>
        <w:t>答：</w:t>
      </w:r>
      <w:r>
        <w:rPr>
          <w:rFonts w:hint="eastAsia"/>
          <w:b/>
          <w:color w:val="FF0000"/>
        </w:rPr>
        <w:t xml:space="preserve"> </w:t>
      </w:r>
      <w:r w:rsidR="001743FA">
        <w:rPr>
          <w:rFonts w:hint="eastAsia"/>
          <w:b/>
          <w:color w:val="FF0000"/>
        </w:rPr>
        <w:t>证明来说，</w:t>
      </w:r>
      <w:r w:rsidR="001743FA">
        <w:rPr>
          <w:b/>
          <w:color w:val="FF0000"/>
        </w:rPr>
        <w:t>gamma</w:t>
      </w:r>
      <w:r w:rsidR="001743FA">
        <w:rPr>
          <w:rFonts w:hint="eastAsia"/>
          <w:b/>
          <w:color w:val="FF0000"/>
        </w:rPr>
        <w:t>这个值需要，但是不需要</w:t>
      </w:r>
      <w:r w:rsidR="001743FA">
        <w:rPr>
          <w:rFonts w:hint="eastAsia"/>
          <w:b/>
          <w:color w:val="FF0000"/>
        </w:rPr>
        <w:t>g</w:t>
      </w:r>
      <w:r w:rsidR="001743FA">
        <w:rPr>
          <w:b/>
          <w:color w:val="FF0000"/>
        </w:rPr>
        <w:t>amma</w:t>
      </w:r>
      <w:r w:rsidR="001743FA">
        <w:rPr>
          <w:rFonts w:hint="eastAsia"/>
          <w:b/>
          <w:color w:val="FF0000"/>
        </w:rPr>
        <w:t>的观测器。</w:t>
      </w:r>
    </w:p>
    <w:p w14:paraId="3336A907" w14:textId="1A14E30A" w:rsidR="00651501" w:rsidRDefault="00651501">
      <w:pPr>
        <w:rPr>
          <w:b/>
          <w:color w:val="FF0000"/>
        </w:rPr>
      </w:pPr>
      <w:r>
        <w:rPr>
          <w:rFonts w:hint="eastAsia"/>
          <w:b/>
          <w:color w:val="FF0000"/>
        </w:rPr>
        <w:t>也可以改成</w:t>
      </w:r>
      <w:r>
        <w:rPr>
          <w:b/>
          <w:color w:val="FF0000"/>
        </w:rPr>
        <w:t>Fully heterogeneous system</w:t>
      </w:r>
    </w:p>
    <w:p w14:paraId="2E56B14E" w14:textId="344AE788" w:rsidR="009C7627" w:rsidRDefault="009C7627">
      <w:pPr>
        <w:rPr>
          <w:b/>
          <w:color w:val="FF0000"/>
        </w:rPr>
      </w:pPr>
      <w:r>
        <w:rPr>
          <w:b/>
          <w:color w:val="FF0000"/>
        </w:rPr>
        <w:t>K0</w:t>
      </w:r>
      <w:r>
        <w:rPr>
          <w:rFonts w:hint="eastAsia"/>
          <w:b/>
          <w:color w:val="FF0000"/>
        </w:rPr>
        <w:t>也可以修改了</w:t>
      </w:r>
      <w:r w:rsidR="00350815">
        <w:rPr>
          <w:rFonts w:hint="eastAsia"/>
          <w:b/>
          <w:color w:val="FF0000"/>
        </w:rPr>
        <w:t>，因为改了黎卡提方程</w:t>
      </w:r>
    </w:p>
    <w:p w14:paraId="039B18E7" w14:textId="77777777" w:rsidR="009C7627" w:rsidRPr="0043218B" w:rsidRDefault="009C7627">
      <w:pPr>
        <w:rPr>
          <w:b/>
          <w:color w:val="FF0000"/>
        </w:rPr>
      </w:pPr>
    </w:p>
    <w:p w14:paraId="12289176" w14:textId="7053ED44" w:rsidR="0043218B" w:rsidRDefault="0043218B">
      <w:r>
        <w:rPr>
          <w:rFonts w:hint="eastAsia"/>
        </w:rPr>
        <w:t>领导者观测器改成：</w:t>
      </w:r>
    </w:p>
    <w:p w14:paraId="5EC22BB5" w14:textId="6ED76D40" w:rsidR="0043218B" w:rsidRDefault="0043218B">
      <w:r w:rsidRPr="0043218B">
        <w:rPr>
          <w:position w:val="-16"/>
        </w:rPr>
        <w:object w:dxaOrig="5000" w:dyaOrig="440" w14:anchorId="242D2C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0.1pt;height:21.85pt" o:ole="">
            <v:imagedata r:id="rId15" o:title=""/>
          </v:shape>
          <o:OLEObject Type="Embed" ProgID="Equation.DSMT4" ShapeID="_x0000_i1025" DrawAspect="Content" ObjectID="_1730101467" r:id="rId16"/>
        </w:object>
      </w:r>
      <w:r>
        <w:t xml:space="preserve"> </w:t>
      </w:r>
    </w:p>
    <w:p w14:paraId="598715C7" w14:textId="02ACD99A" w:rsidR="00160B80" w:rsidRDefault="00160B80" w:rsidP="00160B80">
      <w:pPr>
        <w:pStyle w:val="MTDisplayEquation"/>
      </w:pPr>
      <w:r>
        <w:rPr>
          <w:rFonts w:hint="eastAsia"/>
        </w:rPr>
        <w:t>其中要求：</w:t>
      </w:r>
      <w:r w:rsidRPr="00160B80">
        <w:rPr>
          <w:position w:val="-10"/>
        </w:rPr>
        <w:object w:dxaOrig="600" w:dyaOrig="260" w14:anchorId="3BC25BBE">
          <v:shape id="_x0000_i1026" type="#_x0000_t75" style="width:29.7pt;height:13.3pt" o:ole="">
            <v:imagedata r:id="rId17" o:title=""/>
          </v:shape>
          <o:OLEObject Type="Embed" ProgID="Equation.DSMT4" ShapeID="_x0000_i1026" DrawAspect="Content" ObjectID="_1730101468" r:id="rId18"/>
        </w:object>
      </w:r>
    </w:p>
    <w:p w14:paraId="5C267281" w14:textId="568543EF" w:rsidR="0043218B" w:rsidRDefault="0043218B"/>
    <w:p w14:paraId="0714E569" w14:textId="160E2EE4" w:rsidR="0043218B" w:rsidRDefault="0043218B">
      <w:r>
        <w:t>C</w:t>
      </w:r>
      <w:r>
        <w:rPr>
          <w:rFonts w:hint="eastAsia"/>
        </w:rPr>
        <w:t>ontrol</w:t>
      </w:r>
      <w:r>
        <w:t xml:space="preserve"> </w:t>
      </w:r>
      <w:r>
        <w:rPr>
          <w:rFonts w:hint="eastAsia"/>
        </w:rPr>
        <w:t>input</w:t>
      </w:r>
      <w:r>
        <w:rPr>
          <w:rFonts w:hint="eastAsia"/>
        </w:rPr>
        <w:t>：</w:t>
      </w:r>
    </w:p>
    <w:p w14:paraId="3929920F" w14:textId="5B4E916A" w:rsidR="0043218B" w:rsidRDefault="0043218B">
      <w:r w:rsidRPr="0043218B">
        <w:rPr>
          <w:position w:val="-14"/>
        </w:rPr>
        <w:object w:dxaOrig="4180" w:dyaOrig="400" w14:anchorId="1232EFDF">
          <v:shape id="_x0000_i1027" type="#_x0000_t75" style="width:208.85pt;height:19.8pt" o:ole="">
            <v:imagedata r:id="rId19" o:title=""/>
          </v:shape>
          <o:OLEObject Type="Embed" ProgID="Equation.DSMT4" ShapeID="_x0000_i1027" DrawAspect="Content" ObjectID="_1730101469" r:id="rId20"/>
        </w:object>
      </w:r>
      <w:r>
        <w:t xml:space="preserve"> </w:t>
      </w:r>
    </w:p>
    <w:p w14:paraId="702D76C2" w14:textId="3BD5A0AF" w:rsidR="00366725" w:rsidRDefault="00366725">
      <w:r>
        <w:rPr>
          <w:rFonts w:hint="eastAsia"/>
        </w:rPr>
        <w:t>其中要求：</w:t>
      </w:r>
      <w:r>
        <w:rPr>
          <w:rFonts w:hint="eastAsia"/>
        </w:rPr>
        <w:t xml:space="preserve"> </w:t>
      </w:r>
      <w:r w:rsidRPr="00366725">
        <w:rPr>
          <w:position w:val="-10"/>
        </w:rPr>
        <w:object w:dxaOrig="600" w:dyaOrig="360" w14:anchorId="08989A0D">
          <v:shape id="_x0000_i1028" type="#_x0000_t75" style="width:29.7pt;height:18.1pt" o:ole="">
            <v:imagedata r:id="rId21" o:title=""/>
          </v:shape>
          <o:OLEObject Type="Embed" ProgID="Equation.DSMT4" ShapeID="_x0000_i1028" DrawAspect="Content" ObjectID="_1730101470" r:id="rId22"/>
        </w:object>
      </w:r>
    </w:p>
    <w:p w14:paraId="0FF9D1C8" w14:textId="3DF12364" w:rsidR="00F27594" w:rsidRDefault="00366725">
      <w:r>
        <w:rPr>
          <w:noProof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468A6804" wp14:editId="08A7DF4E">
                <wp:simplePos x="0" y="0"/>
                <wp:positionH relativeFrom="column">
                  <wp:posOffset>2679700</wp:posOffset>
                </wp:positionH>
                <wp:positionV relativeFrom="paragraph">
                  <wp:posOffset>589915</wp:posOffset>
                </wp:positionV>
                <wp:extent cx="784400" cy="171450"/>
                <wp:effectExtent l="38100" t="38100" r="53975" b="76200"/>
                <wp:wrapNone/>
                <wp:docPr id="19" name="墨迹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784400" cy="17145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04BD64E3" id="墨迹 19" o:spid="_x0000_s1026" type="#_x0000_t75" style="position:absolute;margin-left:209.6pt;margin-top:45.05pt;width:64.55pt;height:16.3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">
                <v:imagedata r:id="rId24" o:title=""/>
              </v:shape>
            </w:pict>
          </mc:Fallback>
        </mc:AlternateContent>
      </w:r>
      <w:r w:rsidR="006C14E9">
        <w:rPr>
          <w:noProof/>
        </w:rPr>
        <w:drawing>
          <wp:inline distT="0" distB="0" distL="0" distR="0" wp14:anchorId="43F1A84D" wp14:editId="326113A9">
            <wp:extent cx="4279900" cy="1679526"/>
            <wp:effectExtent l="0" t="0" r="635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301474" cy="1687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E77A95" w14:textId="08546409" w:rsidR="00366725" w:rsidRDefault="00366725">
      <w:r>
        <w:rPr>
          <w:noProof/>
        </w:rPr>
        <w:lastRenderedPageBreak/>
        <w:drawing>
          <wp:inline distT="0" distB="0" distL="0" distR="0" wp14:anchorId="7A4D26F1" wp14:editId="32A1E82A">
            <wp:extent cx="3911969" cy="287655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917631" cy="2880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E5967" w14:textId="7662FB5F" w:rsidR="00366725" w:rsidRDefault="00366725">
      <w:r>
        <w:rPr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24F71AAB" wp14:editId="79C93F2E">
                <wp:simplePos x="0" y="0"/>
                <wp:positionH relativeFrom="column">
                  <wp:posOffset>196850</wp:posOffset>
                </wp:positionH>
                <wp:positionV relativeFrom="paragraph">
                  <wp:posOffset>526415</wp:posOffset>
                </wp:positionV>
                <wp:extent cx="374440" cy="202990"/>
                <wp:effectExtent l="57150" t="38100" r="45085" b="64135"/>
                <wp:wrapNone/>
                <wp:docPr id="28" name="墨迹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374440" cy="20299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566FE01F" id="墨迹 28" o:spid="_x0000_s1026" type="#_x0000_t75" style="position:absolute;margin-left:14.1pt;margin-top:40.05pt;width:32.35pt;height:18.8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">
                <v:imagedata r:id="rId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50FEA447" wp14:editId="3FF6E08A">
                <wp:simplePos x="0" y="0"/>
                <wp:positionH relativeFrom="column">
                  <wp:posOffset>1133830</wp:posOffset>
                </wp:positionH>
                <wp:positionV relativeFrom="paragraph">
                  <wp:posOffset>811865</wp:posOffset>
                </wp:positionV>
                <wp:extent cx="192240" cy="127800"/>
                <wp:effectExtent l="57150" t="38100" r="55880" b="62865"/>
                <wp:wrapNone/>
                <wp:docPr id="25" name="墨迹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92240" cy="1278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28C73D89" id="墨迹 25" o:spid="_x0000_s1026" type="#_x0000_t75" style="position:absolute;margin-left:87.9pt;margin-top:62.55pt;width:18pt;height:12.8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">
                <v:imagedata r:id="rId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3E99BDC8" wp14:editId="49C8A397">
                <wp:simplePos x="0" y="0"/>
                <wp:positionH relativeFrom="column">
                  <wp:posOffset>1161550</wp:posOffset>
                </wp:positionH>
                <wp:positionV relativeFrom="paragraph">
                  <wp:posOffset>589385</wp:posOffset>
                </wp:positionV>
                <wp:extent cx="183960" cy="70200"/>
                <wp:effectExtent l="57150" t="57150" r="64135" b="63500"/>
                <wp:wrapNone/>
                <wp:docPr id="23" name="墨迹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83960" cy="702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7B879522" id="墨迹 23" o:spid="_x0000_s1026" type="#_x0000_t75" style="position:absolute;margin-left:90.05pt;margin-top:45pt;width:17.35pt;height:8.4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">
                <v:imagedata r:id="rId32" o:title="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66A1002D" wp14:editId="5D5DDF43">
            <wp:extent cx="3962400" cy="1052279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020345" cy="1067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525AEE" w14:textId="5C80C04A" w:rsidR="00366725" w:rsidRDefault="00366725">
      <w:r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4032EA0F" wp14:editId="194968D9">
                <wp:simplePos x="0" y="0"/>
                <wp:positionH relativeFrom="column">
                  <wp:posOffset>1727200</wp:posOffset>
                </wp:positionH>
                <wp:positionV relativeFrom="paragraph">
                  <wp:posOffset>635</wp:posOffset>
                </wp:positionV>
                <wp:extent cx="412930" cy="257760"/>
                <wp:effectExtent l="57150" t="57150" r="0" b="66675"/>
                <wp:wrapNone/>
                <wp:docPr id="41" name="墨迹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412930" cy="2577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617992EC" id="墨迹 41" o:spid="_x0000_s1026" type="#_x0000_t75" style="position:absolute;margin-left:134.6pt;margin-top:-1.35pt;width:35.3pt;height:23.1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">
                <v:imagedata r:id="rId35" o:title=""/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4AE7F4CA" wp14:editId="587FB380">
                <wp:simplePos x="0" y="0"/>
                <wp:positionH relativeFrom="column">
                  <wp:posOffset>1092200</wp:posOffset>
                </wp:positionH>
                <wp:positionV relativeFrom="paragraph">
                  <wp:posOffset>127635</wp:posOffset>
                </wp:positionV>
                <wp:extent cx="129380" cy="156210"/>
                <wp:effectExtent l="38100" t="57150" r="61595" b="72390"/>
                <wp:wrapNone/>
                <wp:docPr id="37" name="墨迹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129380" cy="15621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51586DD1" id="墨迹 37" o:spid="_x0000_s1026" type="#_x0000_t75" style="position:absolute;margin-left:84.6pt;margin-top:8.65pt;width:13.05pt;height:15.1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">
                <v:imagedata r:id="rId37" o:title=""/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6931B979" wp14:editId="1210F4EA">
                <wp:simplePos x="0" y="0"/>
                <wp:positionH relativeFrom="column">
                  <wp:posOffset>1548910</wp:posOffset>
                </wp:positionH>
                <wp:positionV relativeFrom="paragraph">
                  <wp:posOffset>6535</wp:posOffset>
                </wp:positionV>
                <wp:extent cx="82800" cy="360"/>
                <wp:effectExtent l="38100" t="57150" r="69850" b="76200"/>
                <wp:wrapNone/>
                <wp:docPr id="36" name="墨迹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8280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54D1BF26" id="墨迹 36" o:spid="_x0000_s1026" type="#_x0000_t75" style="position:absolute;margin-left:120.55pt;margin-top:-.9pt;width:9.35pt;height:2.9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">
                <v:imagedata r:id="rId39" o:title=""/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35224103" wp14:editId="1F1A766E">
                <wp:simplePos x="0" y="0"/>
                <wp:positionH relativeFrom="column">
                  <wp:posOffset>1510030</wp:posOffset>
                </wp:positionH>
                <wp:positionV relativeFrom="paragraph">
                  <wp:posOffset>82855</wp:posOffset>
                </wp:positionV>
                <wp:extent cx="104760" cy="160200"/>
                <wp:effectExtent l="57150" t="38100" r="48260" b="68580"/>
                <wp:wrapNone/>
                <wp:docPr id="35" name="墨迹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104760" cy="1602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4F1C0776" id="墨迹 35" o:spid="_x0000_s1026" type="#_x0000_t75" style="position:absolute;margin-left:117.5pt;margin-top:5.1pt;width:11.1pt;height:15.4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">
                <v:imagedata r:id="rId41" o:title=""/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1F53123D" wp14:editId="092E2B96">
                <wp:simplePos x="0" y="0"/>
                <wp:positionH relativeFrom="column">
                  <wp:posOffset>1377910</wp:posOffset>
                </wp:positionH>
                <wp:positionV relativeFrom="paragraph">
                  <wp:posOffset>25615</wp:posOffset>
                </wp:positionV>
                <wp:extent cx="57240" cy="226440"/>
                <wp:effectExtent l="38100" t="57150" r="76200" b="59690"/>
                <wp:wrapNone/>
                <wp:docPr id="34" name="墨迹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57240" cy="2264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283560B0" id="墨迹 34" o:spid="_x0000_s1026" type="#_x0000_t75" style="position:absolute;margin-left:107.1pt;margin-top:.6pt;width:7.3pt;height:20.7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">
                <v:imagedata r:id="rId43" o:title=""/>
              </v:shape>
            </w:pict>
          </mc:Fallback>
        </mc:AlternateContent>
      </w:r>
      <w:r>
        <w:rPr>
          <w:rFonts w:hint="eastAsia"/>
        </w:rPr>
        <w:t>根据</w:t>
      </w:r>
      <w:proofErr w:type="spellStart"/>
      <w:r>
        <w:t>g_i</w:t>
      </w:r>
      <w:proofErr w:type="spellEnd"/>
      <w:r>
        <w:rPr>
          <w:rFonts w:hint="eastAsia"/>
        </w:rPr>
        <w:t>的定义</w:t>
      </w:r>
    </w:p>
    <w:p w14:paraId="47210870" w14:textId="60C997C9" w:rsidR="00366725" w:rsidRDefault="00366725">
      <w:r>
        <w:rPr>
          <w:noProof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6796C2FC" wp14:editId="40C50706">
                <wp:simplePos x="0" y="0"/>
                <wp:positionH relativeFrom="column">
                  <wp:posOffset>928270</wp:posOffset>
                </wp:positionH>
                <wp:positionV relativeFrom="paragraph">
                  <wp:posOffset>390945</wp:posOffset>
                </wp:positionV>
                <wp:extent cx="38160" cy="155880"/>
                <wp:effectExtent l="57150" t="57150" r="57150" b="73025"/>
                <wp:wrapNone/>
                <wp:docPr id="43" name="墨迹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38160" cy="15588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0373C68F" id="墨迹 43" o:spid="_x0000_s1026" type="#_x0000_t75" style="position:absolute;margin-left:71.7pt;margin-top:29.4pt;width:5.8pt;height:15.1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">
                <v:imagedata r:id="rId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68F31929" wp14:editId="0B6273DD">
                <wp:simplePos x="0" y="0"/>
                <wp:positionH relativeFrom="column">
                  <wp:posOffset>2082070</wp:posOffset>
                </wp:positionH>
                <wp:positionV relativeFrom="paragraph">
                  <wp:posOffset>130305</wp:posOffset>
                </wp:positionV>
                <wp:extent cx="34200" cy="119520"/>
                <wp:effectExtent l="57150" t="57150" r="61595" b="71120"/>
                <wp:wrapNone/>
                <wp:docPr id="42" name="墨迹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34200" cy="11952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7380164D" id="墨迹 42" o:spid="_x0000_s1026" type="#_x0000_t75" style="position:absolute;margin-left:162.55pt;margin-top:8.85pt;width:5.55pt;height:12.2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">
                <v:imagedata r:id="rId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691BBDD8" wp14:editId="75ABD2DC">
                <wp:simplePos x="0" y="0"/>
                <wp:positionH relativeFrom="column">
                  <wp:posOffset>1026550</wp:posOffset>
                </wp:positionH>
                <wp:positionV relativeFrom="paragraph">
                  <wp:posOffset>56865</wp:posOffset>
                </wp:positionV>
                <wp:extent cx="61200" cy="151920"/>
                <wp:effectExtent l="57150" t="57150" r="34290" b="57785"/>
                <wp:wrapNone/>
                <wp:docPr id="31" name="墨迹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61200" cy="15192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64BD236D" id="墨迹 31" o:spid="_x0000_s1026" type="#_x0000_t75" style="position:absolute;margin-left:79.45pt;margin-top:3.1pt;width:7.65pt;height:14.7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">
                <v:imagedata r:id="rId49" o:title=""/>
              </v:shape>
            </w:pict>
          </mc:Fallback>
        </mc:AlternateContent>
      </w:r>
      <w:r>
        <w:t xml:space="preserve">                  </w:t>
      </w:r>
      <w:r>
        <w:rPr>
          <w:noProof/>
        </w:rPr>
        <w:drawing>
          <wp:inline distT="0" distB="0" distL="0" distR="0" wp14:anchorId="48A5A89A" wp14:editId="4C495B41">
            <wp:extent cx="2921000" cy="633326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018749" cy="65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D0DE93" w14:textId="57F77E19" w:rsidR="007875AF" w:rsidRDefault="007875AF"/>
    <w:p w14:paraId="4CAD76F9" w14:textId="3D671713" w:rsidR="007875AF" w:rsidRDefault="007875AF">
      <w:r>
        <w:rPr>
          <w:rFonts w:hint="eastAsia"/>
        </w:rPr>
        <w:t>算法</w:t>
      </w:r>
    </w:p>
    <w:p w14:paraId="36ED074C" w14:textId="045DC7B2" w:rsidR="007875AF" w:rsidRDefault="007875AF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7A3D80ED" wp14:editId="199EAF17">
                <wp:simplePos x="0" y="0"/>
                <wp:positionH relativeFrom="column">
                  <wp:posOffset>2018333</wp:posOffset>
                </wp:positionH>
                <wp:positionV relativeFrom="paragraph">
                  <wp:posOffset>2753313</wp:posOffset>
                </wp:positionV>
                <wp:extent cx="172080" cy="18720"/>
                <wp:effectExtent l="38100" t="38100" r="76200" b="57785"/>
                <wp:wrapNone/>
                <wp:docPr id="12" name="墨迹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72080" cy="1872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1334E2B5" id="墨迹 12" o:spid="_x0000_s1026" type="#_x0000_t75" style="position:absolute;margin-left:157.5pt;margin-top:215.4pt;width:16.4pt;height:4.3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">
                <v:imagedata r:id="rId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12135ED3" wp14:editId="408FAEF0">
                <wp:simplePos x="0" y="0"/>
                <wp:positionH relativeFrom="column">
                  <wp:posOffset>1584893</wp:posOffset>
                </wp:positionH>
                <wp:positionV relativeFrom="paragraph">
                  <wp:posOffset>1374513</wp:posOffset>
                </wp:positionV>
                <wp:extent cx="195840" cy="203760"/>
                <wp:effectExtent l="57150" t="38100" r="33020" b="63500"/>
                <wp:wrapNone/>
                <wp:docPr id="8" name="墨迹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95840" cy="2037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41B79222" id="墨迹 8" o:spid="_x0000_s1026" type="#_x0000_t75" style="position:absolute;margin-left:123.4pt;margin-top:106.85pt;width:18.25pt;height:18.9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">
                <v:imagedata r:id="rId54" o:title="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46943887" wp14:editId="4FF184CF">
            <wp:extent cx="4178793" cy="5634842"/>
            <wp:effectExtent l="0" t="0" r="0" b="444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190841" cy="5651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82801C" w14:textId="17890A4E" w:rsidR="00B93BF7" w:rsidRDefault="007875AF" w:rsidP="00B94302">
      <w:pPr>
        <w:pBdr>
          <w:bottom w:val="single" w:sz="6" w:space="31" w:color="auto"/>
        </w:pBdr>
      </w:pPr>
      <w:r>
        <w:rPr>
          <w:noProof/>
        </w:rPr>
        <w:drawing>
          <wp:inline distT="0" distB="0" distL="0" distR="0" wp14:anchorId="12DB1860" wp14:editId="30E55733">
            <wp:extent cx="3988051" cy="3004072"/>
            <wp:effectExtent l="0" t="0" r="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002491" cy="3014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5D04C2" w14:textId="4DD0F658" w:rsidR="00B93BF7" w:rsidRDefault="00B93BF7" w:rsidP="00B94302">
      <w:pPr>
        <w:pBdr>
          <w:bottom w:val="single" w:sz="6" w:space="31" w:color="auto"/>
        </w:pBdr>
      </w:pPr>
    </w:p>
    <w:p w14:paraId="64876DE0" w14:textId="3EF91804" w:rsidR="00B93BF7" w:rsidRDefault="00B93BF7" w:rsidP="00B94302">
      <w:pPr>
        <w:pBdr>
          <w:bottom w:val="single" w:sz="6" w:space="31" w:color="auto"/>
        </w:pBdr>
      </w:pPr>
      <w:r>
        <w:rPr>
          <w:rFonts w:hint="eastAsia"/>
        </w:rPr>
        <w:t>仿真微分方程：</w:t>
      </w:r>
    </w:p>
    <w:p w14:paraId="0F25E586" w14:textId="156143A9" w:rsidR="00B94302" w:rsidRDefault="00B94302" w:rsidP="00B94302">
      <w:pPr>
        <w:pBdr>
          <w:bottom w:val="single" w:sz="6" w:space="31" w:color="auto"/>
        </w:pBdr>
      </w:pPr>
      <w:r>
        <w:rPr>
          <w:rFonts w:hint="eastAsia"/>
        </w:rPr>
        <w:t>领导者观测器微分方程：</w:t>
      </w:r>
      <w:r w:rsidR="0081525B" w:rsidRPr="00B94302">
        <w:rPr>
          <w:position w:val="-14"/>
        </w:rPr>
        <w:object w:dxaOrig="6039" w:dyaOrig="420" w14:anchorId="1E92179D">
          <v:shape id="_x0000_i1029" type="#_x0000_t75" style="width:302pt;height:20.45pt" o:ole="">
            <v:imagedata r:id="rId57" o:title=""/>
          </v:shape>
          <o:OLEObject Type="Embed" ProgID="Equation.DSMT4" ShapeID="_x0000_i1029" DrawAspect="Content" ObjectID="_1730101471" r:id="rId58"/>
        </w:object>
      </w:r>
    </w:p>
    <w:p w14:paraId="0FD60A2D" w14:textId="77777777" w:rsidR="00B94302" w:rsidRDefault="00B94302" w:rsidP="00B94302">
      <w:pPr>
        <w:pBdr>
          <w:bottom w:val="single" w:sz="6" w:space="31" w:color="auto"/>
        </w:pBdr>
      </w:pPr>
    </w:p>
    <w:p w14:paraId="72CBA7DD" w14:textId="50477B34" w:rsidR="00B93BF7" w:rsidRDefault="0081525B" w:rsidP="00B94302">
      <w:pPr>
        <w:pBdr>
          <w:bottom w:val="single" w:sz="6" w:space="31" w:color="auto"/>
        </w:pBdr>
      </w:pPr>
      <w:r>
        <w:rPr>
          <w:rFonts w:hint="eastAsia"/>
        </w:rPr>
        <w:t>控制输入：</w:t>
      </w:r>
      <w:r>
        <w:rPr>
          <w:rFonts w:hint="eastAsia"/>
        </w:rPr>
        <w:t xml:space="preserve"> </w:t>
      </w:r>
    </w:p>
    <w:p w14:paraId="4EEAD163" w14:textId="77777777" w:rsidR="00B94302" w:rsidRDefault="00B94302" w:rsidP="00B94302">
      <w:pPr>
        <w:pBdr>
          <w:bottom w:val="single" w:sz="6" w:space="31" w:color="auto"/>
        </w:pBdr>
      </w:pPr>
    </w:p>
    <w:p w14:paraId="77E9ECBD" w14:textId="642BFC47" w:rsidR="00B94302" w:rsidRDefault="00B94302">
      <w:pPr>
        <w:pBdr>
          <w:bottom w:val="single" w:sz="6" w:space="1" w:color="auto"/>
        </w:pBdr>
      </w:pPr>
    </w:p>
    <w:p w14:paraId="067A261C" w14:textId="77777777" w:rsidR="00B94302" w:rsidRDefault="00B94302">
      <w:pPr>
        <w:pBdr>
          <w:bottom w:val="single" w:sz="6" w:space="1" w:color="auto"/>
        </w:pBdr>
      </w:pPr>
    </w:p>
    <w:p w14:paraId="0DE9C1F2" w14:textId="3304DD39" w:rsidR="00B80E97" w:rsidRDefault="00B80E97">
      <w:r>
        <w:rPr>
          <w:rFonts w:hint="eastAsia"/>
        </w:rPr>
        <w:t>仿真计算的参数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271"/>
        <w:gridCol w:w="7745"/>
      </w:tblGrid>
      <w:tr w:rsidR="00B80E97" w14:paraId="78DD85F3" w14:textId="77777777" w:rsidTr="00B80E97">
        <w:tc>
          <w:tcPr>
            <w:tcW w:w="1271" w:type="dxa"/>
          </w:tcPr>
          <w:p w14:paraId="7DC99B26" w14:textId="0E0AFB8C" w:rsidR="00B80E97" w:rsidRDefault="00B80E97">
            <w:r>
              <w:rPr>
                <w:rFonts w:hint="eastAsia"/>
              </w:rPr>
              <w:t>参数</w:t>
            </w:r>
          </w:p>
        </w:tc>
        <w:tc>
          <w:tcPr>
            <w:tcW w:w="7745" w:type="dxa"/>
          </w:tcPr>
          <w:p w14:paraId="3A520D85" w14:textId="5660E44D" w:rsidR="00B80E97" w:rsidRDefault="00B80E97">
            <w:r>
              <w:rPr>
                <w:rFonts w:hint="eastAsia"/>
              </w:rPr>
              <w:t>计算值</w:t>
            </w:r>
          </w:p>
        </w:tc>
      </w:tr>
      <w:tr w:rsidR="00B80E97" w14:paraId="6679CE19" w14:textId="77777777" w:rsidTr="00B80E97">
        <w:tc>
          <w:tcPr>
            <w:tcW w:w="1271" w:type="dxa"/>
          </w:tcPr>
          <w:p w14:paraId="6568A4ED" w14:textId="2AE1FE61" w:rsidR="00B80E97" w:rsidRDefault="00B80E97">
            <w:r>
              <w:rPr>
                <w:rFonts w:hint="eastAsia"/>
              </w:rPr>
              <w:t>调节器方程</w:t>
            </w:r>
            <w:r>
              <w:rPr>
                <w:rFonts w:hint="eastAsia"/>
              </w:rPr>
              <w:t xml:space="preserve"> </w:t>
            </w:r>
            <w:proofErr w:type="spellStart"/>
            <w:r>
              <w:t>U</w:t>
            </w:r>
            <w:r>
              <w:rPr>
                <w:rFonts w:hint="eastAsia"/>
              </w:rPr>
              <w:t>_</w:t>
            </w:r>
            <w:r>
              <w:t>i</w:t>
            </w:r>
            <w:proofErr w:type="spellEnd"/>
            <w:r>
              <w:t xml:space="preserve"> and </w:t>
            </w:r>
          </w:p>
        </w:tc>
        <w:tc>
          <w:tcPr>
            <w:tcW w:w="7745" w:type="dxa"/>
          </w:tcPr>
          <w:p w14:paraId="2A5EF0D7" w14:textId="21264630" w:rsidR="00B80E97" w:rsidRPr="00B80E97" w:rsidRDefault="00B80E97" w:rsidP="00B80E97">
            <w:pPr>
              <w:rPr>
                <w:rFonts w:ascii="Consolas" w:eastAsia="Times New Roman" w:hAnsi="Consolas" w:cs="Times New Roman"/>
                <w:sz w:val="20"/>
                <w:szCs w:val="20"/>
              </w:rPr>
            </w:pPr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X1 = [1 0;0 1]; U1</w:t>
            </w:r>
            <w:proofErr w:type="gramStart"/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=[</w:t>
            </w:r>
            <w:proofErr w:type="gramEnd"/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3 3];</w:t>
            </w:r>
            <w:r>
              <w:rPr>
                <w:rFonts w:ascii="Consolas" w:eastAsia="Times New Roman" w:hAnsi="Consolas" w:cs="Times New Roman"/>
                <w:sz w:val="20"/>
                <w:szCs w:val="20"/>
              </w:rPr>
              <w:t xml:space="preserve"> </w:t>
            </w:r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R1 = [1];</w:t>
            </w:r>
          </w:p>
          <w:p w14:paraId="1501E769" w14:textId="25FFD859" w:rsidR="00B80E97" w:rsidRPr="00B80E97" w:rsidRDefault="00B80E97" w:rsidP="00B80E97">
            <w:pPr>
              <w:rPr>
                <w:rFonts w:ascii="Consolas" w:eastAsia="Times New Roman" w:hAnsi="Consolas" w:cs="Times New Roman"/>
                <w:sz w:val="20"/>
                <w:szCs w:val="20"/>
              </w:rPr>
            </w:pPr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X2 = [1 0;0 1]; U2</w:t>
            </w:r>
            <w:proofErr w:type="gramStart"/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=[</w:t>
            </w:r>
            <w:proofErr w:type="gramEnd"/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3 3];</w:t>
            </w:r>
            <w:r>
              <w:rPr>
                <w:rFonts w:ascii="Consolas" w:eastAsia="Times New Roman" w:hAnsi="Consolas" w:cs="Times New Roman"/>
                <w:sz w:val="20"/>
                <w:szCs w:val="20"/>
              </w:rPr>
              <w:t xml:space="preserve"> </w:t>
            </w:r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R2 = [1];</w:t>
            </w:r>
          </w:p>
          <w:p w14:paraId="6D9D24AE" w14:textId="3A3C18BA" w:rsidR="00B80E97" w:rsidRPr="00B80E97" w:rsidRDefault="00B80E97" w:rsidP="00B80E97">
            <w:pPr>
              <w:rPr>
                <w:rFonts w:ascii="Consolas" w:eastAsia="Times New Roman" w:hAnsi="Consolas" w:cs="Times New Roman"/>
                <w:sz w:val="20"/>
                <w:szCs w:val="20"/>
              </w:rPr>
            </w:pPr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X3 = [1 0]; U3</w:t>
            </w:r>
            <w:proofErr w:type="gramStart"/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=[</w:t>
            </w:r>
            <w:proofErr w:type="gramEnd"/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0 1];</w:t>
            </w:r>
            <w:r>
              <w:rPr>
                <w:rFonts w:ascii="Consolas" w:eastAsia="Times New Roman" w:hAnsi="Consolas" w:cs="Times New Roman"/>
                <w:sz w:val="20"/>
                <w:szCs w:val="20"/>
              </w:rPr>
              <w:t xml:space="preserve"> </w:t>
            </w:r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R3 = [0];</w:t>
            </w:r>
          </w:p>
          <w:p w14:paraId="31B4A642" w14:textId="0806E0BD" w:rsidR="00B80E97" w:rsidRPr="00B80E97" w:rsidRDefault="00B80E97" w:rsidP="00B80E97">
            <w:pPr>
              <w:rPr>
                <w:rFonts w:ascii="Consolas" w:eastAsia="Times New Roman" w:hAnsi="Consolas" w:cs="Times New Roman"/>
                <w:sz w:val="20"/>
                <w:szCs w:val="20"/>
              </w:rPr>
            </w:pPr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X4 = [1 0]; U4</w:t>
            </w:r>
            <w:proofErr w:type="gramStart"/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=[</w:t>
            </w:r>
            <w:proofErr w:type="gramEnd"/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0 1];</w:t>
            </w:r>
            <w:r>
              <w:rPr>
                <w:rFonts w:ascii="Consolas" w:eastAsia="Times New Roman" w:hAnsi="Consolas" w:cs="Times New Roman"/>
                <w:sz w:val="20"/>
                <w:szCs w:val="20"/>
              </w:rPr>
              <w:t xml:space="preserve"> </w:t>
            </w:r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R4 = [0];</w:t>
            </w:r>
          </w:p>
          <w:p w14:paraId="1012576C" w14:textId="22E025B7" w:rsidR="00B80E97" w:rsidRPr="00B80E97" w:rsidRDefault="00B80E97" w:rsidP="00B80E97">
            <w:pPr>
              <w:rPr>
                <w:rFonts w:ascii="Consolas" w:eastAsia="Times New Roman" w:hAnsi="Consolas" w:cs="Times New Roman"/>
                <w:sz w:val="20"/>
                <w:szCs w:val="20"/>
              </w:rPr>
            </w:pPr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X5 = [1 0;0 1]; U5</w:t>
            </w:r>
            <w:proofErr w:type="gramStart"/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=[</w:t>
            </w:r>
            <w:proofErr w:type="gramEnd"/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1 1];</w:t>
            </w:r>
            <w:r>
              <w:rPr>
                <w:rFonts w:ascii="Consolas" w:eastAsia="Times New Roman" w:hAnsi="Consolas" w:cs="Times New Roman"/>
                <w:sz w:val="20"/>
                <w:szCs w:val="20"/>
              </w:rPr>
              <w:t xml:space="preserve"> </w:t>
            </w:r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R5 = [1];</w:t>
            </w:r>
          </w:p>
          <w:p w14:paraId="51772DE8" w14:textId="75397A0B" w:rsidR="00B80E97" w:rsidRPr="00B80E97" w:rsidRDefault="00B80E97" w:rsidP="00B80E97">
            <w:pPr>
              <w:rPr>
                <w:rFonts w:ascii="Consolas" w:eastAsia="Times New Roman" w:hAnsi="Consolas" w:cs="Times New Roman"/>
                <w:sz w:val="20"/>
                <w:szCs w:val="20"/>
              </w:rPr>
            </w:pPr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X6 = [1 0;0 1]; U6</w:t>
            </w:r>
            <w:proofErr w:type="gramStart"/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=[</w:t>
            </w:r>
            <w:proofErr w:type="gramEnd"/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1 1];</w:t>
            </w:r>
            <w:r>
              <w:rPr>
                <w:rFonts w:ascii="Consolas" w:eastAsia="Times New Roman" w:hAnsi="Consolas" w:cs="Times New Roman"/>
                <w:sz w:val="20"/>
                <w:szCs w:val="20"/>
              </w:rPr>
              <w:t xml:space="preserve"> </w:t>
            </w:r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R6 = [1];</w:t>
            </w:r>
          </w:p>
          <w:p w14:paraId="7A8BF66E" w14:textId="4B6C4840" w:rsidR="00B80E97" w:rsidRPr="00B80E97" w:rsidRDefault="00B80E97">
            <w:pPr>
              <w:rPr>
                <w:rFonts w:ascii="Consolas" w:eastAsia="Times New Roman" w:hAnsi="Consolas" w:cs="Times New Roman"/>
                <w:sz w:val="20"/>
                <w:szCs w:val="20"/>
              </w:rPr>
            </w:pPr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X7 = [1 0;0 1]; U7</w:t>
            </w:r>
            <w:proofErr w:type="gramStart"/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=[</w:t>
            </w:r>
            <w:proofErr w:type="gramEnd"/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2 2];</w:t>
            </w:r>
            <w:r>
              <w:rPr>
                <w:rFonts w:ascii="Consolas" w:eastAsia="Times New Roman" w:hAnsi="Consolas" w:cs="Times New Roman"/>
                <w:sz w:val="20"/>
                <w:szCs w:val="20"/>
              </w:rPr>
              <w:t xml:space="preserve"> </w:t>
            </w:r>
            <w:r w:rsidRPr="00B80E97">
              <w:rPr>
                <w:rFonts w:ascii="Consolas" w:eastAsia="Times New Roman" w:hAnsi="Consolas" w:cs="Times New Roman"/>
                <w:sz w:val="20"/>
                <w:szCs w:val="20"/>
              </w:rPr>
              <w:t>R7 = [1];</w:t>
            </w:r>
          </w:p>
        </w:tc>
      </w:tr>
      <w:tr w:rsidR="00B80E97" w14:paraId="1B2BB18F" w14:textId="77777777" w:rsidTr="00B80E97">
        <w:tc>
          <w:tcPr>
            <w:tcW w:w="1271" w:type="dxa"/>
          </w:tcPr>
          <w:p w14:paraId="69E483E6" w14:textId="77777777" w:rsidR="00B80E97" w:rsidRDefault="00B80E97"/>
        </w:tc>
        <w:tc>
          <w:tcPr>
            <w:tcW w:w="7745" w:type="dxa"/>
          </w:tcPr>
          <w:p w14:paraId="7EA50131" w14:textId="77777777" w:rsidR="00B80E97" w:rsidRDefault="00B80E97"/>
        </w:tc>
      </w:tr>
      <w:tr w:rsidR="00B80E97" w14:paraId="5A79630A" w14:textId="77777777" w:rsidTr="00B80E97">
        <w:tc>
          <w:tcPr>
            <w:tcW w:w="1271" w:type="dxa"/>
          </w:tcPr>
          <w:p w14:paraId="57F0D521" w14:textId="33423FD2" w:rsidR="00B80E97" w:rsidRDefault="00B80E97">
            <w:r>
              <w:rPr>
                <w:rFonts w:hint="eastAsia"/>
              </w:rPr>
              <w:t>领导者状态观测器中的</w:t>
            </w:r>
            <w:r w:rsidRPr="00B80E97">
              <w:rPr>
                <w:position w:val="-10"/>
              </w:rPr>
              <w:object w:dxaOrig="240" w:dyaOrig="260" w14:anchorId="5D61674E">
                <v:shape id="_x0000_i1030" type="#_x0000_t75" style="width:12.3pt;height:13.3pt" o:ole="">
                  <v:imagedata r:id="rId59" o:title=""/>
                </v:shape>
                <o:OLEObject Type="Embed" ProgID="Equation.DSMT4" ShapeID="_x0000_i1030" DrawAspect="Content" ObjectID="_1730101472" r:id="rId60"/>
              </w:object>
            </w:r>
            <w:r>
              <w:t xml:space="preserve"> </w:t>
            </w:r>
            <w:r>
              <w:rPr>
                <w:rFonts w:hint="eastAsia"/>
              </w:rPr>
              <w:t>和</w:t>
            </w:r>
            <w:r>
              <w:rPr>
                <w:rFonts w:hint="eastAsia"/>
              </w:rPr>
              <w:t xml:space="preserve"> </w:t>
            </w:r>
            <w:r w:rsidRPr="00B80E97">
              <w:rPr>
                <w:position w:val="-12"/>
              </w:rPr>
              <w:object w:dxaOrig="320" w:dyaOrig="360" w14:anchorId="7A2756F8">
                <v:shape id="_x0000_i1031" type="#_x0000_t75" style="width:16.05pt;height:18.1pt" o:ole="">
                  <v:imagedata r:id="rId61" o:title=""/>
                </v:shape>
                <o:OLEObject Type="Embed" ProgID="Equation.DSMT4" ShapeID="_x0000_i1031" DrawAspect="Content" ObjectID="_1730101473" r:id="rId62"/>
              </w:object>
            </w:r>
            <w:r>
              <w:t>$P_0$</w:t>
            </w:r>
          </w:p>
        </w:tc>
        <w:tc>
          <w:tcPr>
            <w:tcW w:w="7745" w:type="dxa"/>
          </w:tcPr>
          <w:p w14:paraId="6AD19A93" w14:textId="09899D28" w:rsidR="00D214B0" w:rsidRDefault="00B80E97" w:rsidP="00B80E97">
            <w:r>
              <w:t>K0 =</w:t>
            </w:r>
            <w:proofErr w:type="spellStart"/>
            <w:r w:rsidR="00577A4E">
              <w:t>kron</w:t>
            </w:r>
            <w:proofErr w:type="spellEnd"/>
            <w:r w:rsidR="00577A4E">
              <w:t>(</w:t>
            </w:r>
            <w:proofErr w:type="gramStart"/>
            <w:r w:rsidR="00577A4E">
              <w:t>eye(</w:t>
            </w:r>
            <w:proofErr w:type="gramEnd"/>
            <w:r w:rsidR="00577A4E">
              <w:t xml:space="preserve">2), </w:t>
            </w:r>
            <w:r>
              <w:t xml:space="preserve">[1.7321   0.0000 ; </w:t>
            </w:r>
          </w:p>
          <w:p w14:paraId="761CB0E2" w14:textId="0D91E04C" w:rsidR="00B80E97" w:rsidRDefault="00D214B0" w:rsidP="00B80E97">
            <w:r>
              <w:t xml:space="preserve">         </w:t>
            </w:r>
            <w:r w:rsidR="00B80E97">
              <w:t>1.0000   0.0000;</w:t>
            </w:r>
          </w:p>
          <w:p w14:paraId="023440DF" w14:textId="77777777" w:rsidR="00D214B0" w:rsidRDefault="00B80E97" w:rsidP="00B80E97">
            <w:r>
              <w:t xml:space="preserve">         0.0000    1.7321; </w:t>
            </w:r>
          </w:p>
          <w:p w14:paraId="128ADB3D" w14:textId="574191F7" w:rsidR="00B80E97" w:rsidRDefault="00D214B0" w:rsidP="00B80E97">
            <w:r>
              <w:t xml:space="preserve">         </w:t>
            </w:r>
            <w:r w:rsidR="00B80E97">
              <w:t>0.0000    1.0000]</w:t>
            </w:r>
            <w:r w:rsidR="00577A4E">
              <w:t>)</w:t>
            </w:r>
            <w:r w:rsidR="00B80E97">
              <w:t>;</w:t>
            </w:r>
          </w:p>
          <w:p w14:paraId="338E0AD0" w14:textId="77777777" w:rsidR="00B80E97" w:rsidRDefault="00B80E97" w:rsidP="00B80E97">
            <w:r>
              <w:rPr>
                <w:rFonts w:hint="eastAsia"/>
              </w:rPr>
              <w:t>m</w:t>
            </w:r>
            <w:r>
              <w:t>u = 2;</w:t>
            </w:r>
          </w:p>
          <w:p w14:paraId="1A6E5AC0" w14:textId="7186DC69" w:rsidR="00B80E97" w:rsidRDefault="00B80E97" w:rsidP="00B80E97">
            <w:r>
              <w:t>P0 =</w:t>
            </w:r>
            <w:proofErr w:type="spellStart"/>
            <w:r w:rsidR="007E33E4">
              <w:t>kron</w:t>
            </w:r>
            <w:proofErr w:type="spellEnd"/>
            <w:r w:rsidR="007E33E4">
              <w:t>(</w:t>
            </w:r>
            <w:proofErr w:type="gramStart"/>
            <w:r w:rsidR="007E33E4">
              <w:t>eye(</w:t>
            </w:r>
            <w:proofErr w:type="gramEnd"/>
            <w:r w:rsidR="007E33E4">
              <w:t xml:space="preserve">4), </w:t>
            </w:r>
            <w:r>
              <w:t xml:space="preserve">[1.7321    1.0000   </w:t>
            </w:r>
          </w:p>
          <w:p w14:paraId="4D2D35E5" w14:textId="67D03D42" w:rsidR="00B80E97" w:rsidRDefault="00B80E97" w:rsidP="00B80E97">
            <w:r>
              <w:t xml:space="preserve">    </w:t>
            </w:r>
            <w:r w:rsidR="007E33E4">
              <w:t xml:space="preserve">   </w:t>
            </w:r>
            <w:r>
              <w:t>1.0000    1.7321 ]</w:t>
            </w:r>
            <w:r w:rsidR="007E33E4">
              <w:t>)</w:t>
            </w:r>
            <w:r>
              <w:t>;</w:t>
            </w:r>
          </w:p>
        </w:tc>
      </w:tr>
      <w:tr w:rsidR="00B80E97" w14:paraId="36043777" w14:textId="77777777" w:rsidTr="00B80E97">
        <w:tc>
          <w:tcPr>
            <w:tcW w:w="1271" w:type="dxa"/>
          </w:tcPr>
          <w:p w14:paraId="2D1912CA" w14:textId="77777777" w:rsidR="00B80E97" w:rsidRDefault="00B80E97"/>
        </w:tc>
        <w:tc>
          <w:tcPr>
            <w:tcW w:w="7745" w:type="dxa"/>
          </w:tcPr>
          <w:p w14:paraId="35F29328" w14:textId="77777777" w:rsidR="00B80E97" w:rsidRDefault="00B80E97" w:rsidP="00B80E97"/>
        </w:tc>
      </w:tr>
    </w:tbl>
    <w:p w14:paraId="5CA7ACCC" w14:textId="48F1E99A" w:rsidR="00B80E97" w:rsidRDefault="00B80E97">
      <w:pPr>
        <w:pBdr>
          <w:bottom w:val="single" w:sz="6" w:space="1" w:color="auto"/>
        </w:pBdr>
      </w:pPr>
    </w:p>
    <w:p w14:paraId="0E7EA320" w14:textId="1B490605" w:rsidR="00CC735B" w:rsidRDefault="00CC735B"/>
    <w:p w14:paraId="152223B8" w14:textId="067126FC" w:rsidR="00314D7E" w:rsidRDefault="00314D7E">
      <w:pPr>
        <w:pBdr>
          <w:bottom w:val="single" w:sz="6" w:space="1" w:color="auto"/>
        </w:pBdr>
      </w:pPr>
      <w:r>
        <w:rPr>
          <w:rFonts w:hint="eastAsia"/>
        </w:rPr>
        <w:t>观测器的设计方法再确认一下，和</w:t>
      </w:r>
      <w:proofErr w:type="spellStart"/>
      <w:r>
        <w:rPr>
          <w:rFonts w:hint="eastAsia"/>
        </w:rPr>
        <w:t>t</w:t>
      </w:r>
      <w:r>
        <w:t>opo</w:t>
      </w:r>
      <w:proofErr w:type="spellEnd"/>
      <w:r>
        <w:rPr>
          <w:rFonts w:hint="eastAsia"/>
        </w:rPr>
        <w:t>有关，肯定不能只是</w:t>
      </w:r>
      <w:proofErr w:type="spellStart"/>
      <w:r>
        <w:rPr>
          <w:rFonts w:hint="eastAsia"/>
        </w:rPr>
        <w:t>w</w:t>
      </w:r>
      <w:r>
        <w:t>io</w:t>
      </w:r>
      <w:proofErr w:type="spellEnd"/>
      <w:r>
        <w:rPr>
          <w:rFonts w:hint="eastAsia"/>
        </w:rPr>
        <w:t>了</w:t>
      </w:r>
      <w:r w:rsidR="00F07BCF">
        <w:rPr>
          <w:rFonts w:hint="eastAsia"/>
        </w:rPr>
        <w:t>，应该每个小组的</w:t>
      </w:r>
      <w:r w:rsidR="00F07BCF">
        <w:rPr>
          <w:rFonts w:hint="eastAsia"/>
        </w:rPr>
        <w:t>l</w:t>
      </w:r>
      <w:r w:rsidR="00F07BCF">
        <w:t>eader</w:t>
      </w:r>
      <w:r w:rsidR="00F07BCF">
        <w:rPr>
          <w:rFonts w:hint="eastAsia"/>
        </w:rPr>
        <w:t>都和任意一个小组的通信，</w:t>
      </w:r>
      <w:r w:rsidR="000E09B6">
        <w:rPr>
          <w:rFonts w:hint="eastAsia"/>
        </w:rPr>
        <w:t>那么是不是就不符合非循环分割的约束了呢</w:t>
      </w:r>
    </w:p>
    <w:p w14:paraId="77790851" w14:textId="401E6D70" w:rsidR="00F07BCF" w:rsidRDefault="00F07BCF">
      <w:pPr>
        <w:pBdr>
          <w:bottom w:val="single" w:sz="6" w:space="1" w:color="auto"/>
        </w:pBdr>
      </w:pPr>
      <w:r>
        <w:rPr>
          <w:rFonts w:hint="eastAsia"/>
        </w:rPr>
        <w:t>不然不符合实际的设计方法</w:t>
      </w:r>
      <w:r>
        <w:rPr>
          <w:rFonts w:hint="eastAsia"/>
        </w:rPr>
        <w:t xml:space="preserve"> </w:t>
      </w:r>
    </w:p>
    <w:p w14:paraId="7BAF62D3" w14:textId="77777777" w:rsidR="00F07BCF" w:rsidRDefault="00F07BCF">
      <w:pPr>
        <w:pBdr>
          <w:bottom w:val="single" w:sz="6" w:space="1" w:color="auto"/>
        </w:pBdr>
      </w:pPr>
    </w:p>
    <w:p w14:paraId="6DA30C46" w14:textId="77777777" w:rsidR="00314D7E" w:rsidRDefault="00314D7E">
      <w:pPr>
        <w:pBdr>
          <w:bottom w:val="single" w:sz="6" w:space="1" w:color="auto"/>
        </w:pBdr>
      </w:pPr>
    </w:p>
    <w:p w14:paraId="0AED12AB" w14:textId="77777777" w:rsidR="00314D7E" w:rsidRDefault="00314D7E"/>
    <w:p w14:paraId="2C11313E" w14:textId="7838BF51" w:rsidR="00CC735B" w:rsidRDefault="00CC735B">
      <w:r>
        <w:rPr>
          <w:rFonts w:hint="eastAsia"/>
        </w:rPr>
        <w:t>修改避碰</w:t>
      </w:r>
      <w:r>
        <w:rPr>
          <w:rFonts w:hint="eastAsia"/>
        </w:rPr>
        <w:t xml:space="preserve"> </w:t>
      </w:r>
      <w:r>
        <w:t>2022-11-12</w:t>
      </w:r>
    </w:p>
    <w:p w14:paraId="3410892D" w14:textId="5CFB9F85" w:rsidR="00CC735B" w:rsidRDefault="00CC735B">
      <w:pPr>
        <w:rPr>
          <w:b/>
          <w:color w:val="FF0000"/>
        </w:rPr>
      </w:pPr>
      <w:r w:rsidRPr="00CC735B">
        <w:rPr>
          <w:rFonts w:hint="eastAsia"/>
          <w:b/>
          <w:color w:val="FF0000"/>
        </w:rPr>
        <w:t>可以改成，有向图：强连通图</w:t>
      </w:r>
    </w:p>
    <w:p w14:paraId="3C23A84E" w14:textId="61BA2018" w:rsidR="00CC735B" w:rsidRDefault="00CC735B">
      <w:r w:rsidRPr="00CC735B">
        <w:rPr>
          <w:rFonts w:hint="eastAsia"/>
        </w:rPr>
        <w:lastRenderedPageBreak/>
        <w:t>强连通图：给定有向图</w:t>
      </w:r>
      <w:r w:rsidRPr="00CC735B">
        <w:rPr>
          <w:rFonts w:hint="eastAsia"/>
        </w:rPr>
        <w:t>G=(VE)</w:t>
      </w:r>
      <w:r w:rsidRPr="00CC735B">
        <w:rPr>
          <w:rFonts w:hint="eastAsia"/>
        </w:rPr>
        <w:t>，并且给定该图</w:t>
      </w:r>
      <w:r w:rsidRPr="00CC735B">
        <w:rPr>
          <w:rFonts w:hint="eastAsia"/>
        </w:rPr>
        <w:t>G</w:t>
      </w:r>
      <w:r w:rsidRPr="00CC735B">
        <w:rPr>
          <w:rFonts w:hint="eastAsia"/>
        </w:rPr>
        <w:t>中的任意两个结点</w:t>
      </w:r>
      <w:r w:rsidRPr="00CC735B">
        <w:rPr>
          <w:rFonts w:hint="eastAsia"/>
        </w:rPr>
        <w:t>u</w:t>
      </w:r>
      <w:r w:rsidRPr="00CC735B">
        <w:rPr>
          <w:rFonts w:hint="eastAsia"/>
        </w:rPr>
        <w:t>和</w:t>
      </w:r>
      <w:r w:rsidRPr="00CC735B">
        <w:rPr>
          <w:rFonts w:hint="eastAsia"/>
        </w:rPr>
        <w:t>v</w:t>
      </w:r>
      <w:r w:rsidRPr="00CC735B">
        <w:rPr>
          <w:rFonts w:hint="eastAsia"/>
        </w:rPr>
        <w:t>，如果结点</w:t>
      </w:r>
      <w:r w:rsidRPr="00CC735B">
        <w:rPr>
          <w:rFonts w:hint="eastAsia"/>
        </w:rPr>
        <w:t>u</w:t>
      </w:r>
      <w:r w:rsidRPr="00CC735B">
        <w:rPr>
          <w:rFonts w:hint="eastAsia"/>
        </w:rPr>
        <w:t>与结点</w:t>
      </w:r>
      <w:r w:rsidRPr="00CC735B">
        <w:rPr>
          <w:rFonts w:hint="eastAsia"/>
        </w:rPr>
        <w:t>v</w:t>
      </w:r>
      <w:r w:rsidRPr="00CC735B">
        <w:rPr>
          <w:rFonts w:hint="eastAsia"/>
        </w:rPr>
        <w:t>相互可达，即至少存在一条路径可以由结点</w:t>
      </w:r>
      <w:r w:rsidRPr="00CC735B">
        <w:rPr>
          <w:rFonts w:hint="eastAsia"/>
        </w:rPr>
        <w:t>u</w:t>
      </w:r>
      <w:r w:rsidRPr="00CC735B">
        <w:rPr>
          <w:rFonts w:hint="eastAsia"/>
        </w:rPr>
        <w:t>开始，到结点</w:t>
      </w:r>
      <w:r w:rsidRPr="00CC735B">
        <w:rPr>
          <w:rFonts w:hint="eastAsia"/>
        </w:rPr>
        <w:t>v</w:t>
      </w:r>
      <w:r w:rsidRPr="00CC735B">
        <w:rPr>
          <w:rFonts w:hint="eastAsia"/>
        </w:rPr>
        <w:t>终止，同时存在至少有一条路径可以由结点</w:t>
      </w:r>
      <w:r w:rsidRPr="00CC735B">
        <w:rPr>
          <w:rFonts w:hint="eastAsia"/>
        </w:rPr>
        <w:t>v</w:t>
      </w:r>
      <w:r w:rsidRPr="00CC735B">
        <w:rPr>
          <w:rFonts w:hint="eastAsia"/>
        </w:rPr>
        <w:t>开始，到结点</w:t>
      </w:r>
      <w:r w:rsidRPr="00CC735B">
        <w:rPr>
          <w:rFonts w:hint="eastAsia"/>
        </w:rPr>
        <w:t>u</w:t>
      </w:r>
      <w:r w:rsidRPr="00CC735B">
        <w:rPr>
          <w:rFonts w:hint="eastAsia"/>
        </w:rPr>
        <w:t>终止，那么就称该有向图</w:t>
      </w:r>
      <w:r w:rsidRPr="00CC735B">
        <w:rPr>
          <w:rFonts w:hint="eastAsia"/>
        </w:rPr>
        <w:t>G</w:t>
      </w:r>
      <w:r w:rsidRPr="00CC735B">
        <w:rPr>
          <w:rFonts w:hint="eastAsia"/>
        </w:rPr>
        <w:t>是强连通图。</w:t>
      </w:r>
    </w:p>
    <w:p w14:paraId="3C6E1A93" w14:textId="66FE5BC8" w:rsidR="00CC735B" w:rsidRDefault="00CC735B"/>
    <w:p w14:paraId="5BD05DCE" w14:textId="472A6462" w:rsidR="00941A7B" w:rsidRDefault="00941A7B">
      <w:r>
        <w:rPr>
          <w:rFonts w:hint="eastAsia"/>
        </w:rPr>
        <w:t>如果</w:t>
      </w:r>
      <w:r>
        <w:rPr>
          <w:rFonts w:hint="eastAsia"/>
        </w:rPr>
        <w:t xml:space="preserve"> </w:t>
      </w:r>
      <w:r>
        <w:t>1-2</w:t>
      </w:r>
      <w:r>
        <w:rPr>
          <w:rFonts w:hint="eastAsia"/>
        </w:rPr>
        <w:t>之间无法通信，那怎么测量</w:t>
      </w:r>
      <w:r>
        <w:rPr>
          <w:rFonts w:hint="eastAsia"/>
        </w:rPr>
        <w:t>1</w:t>
      </w:r>
      <w:r>
        <w:t>-2</w:t>
      </w:r>
      <w:r>
        <w:rPr>
          <w:rFonts w:hint="eastAsia"/>
        </w:rPr>
        <w:t>之间的相对距离？</w:t>
      </w:r>
    </w:p>
    <w:p w14:paraId="119A5FC5" w14:textId="5D2A311D" w:rsidR="00114418" w:rsidRDefault="00114418">
      <w:r>
        <w:rPr>
          <w:rFonts w:hint="eastAsia"/>
        </w:rPr>
        <w:t>测距的方法：</w:t>
      </w:r>
      <w:r>
        <w:rPr>
          <w:rFonts w:hint="eastAsia"/>
        </w:rPr>
        <w:t xml:space="preserve"> </w:t>
      </w:r>
    </w:p>
    <w:p w14:paraId="36AB170D" w14:textId="36F4C79D" w:rsidR="00114418" w:rsidRDefault="00114418" w:rsidP="00114418">
      <w:pPr>
        <w:pStyle w:val="a8"/>
        <w:numPr>
          <w:ilvl w:val="0"/>
          <w:numId w:val="1"/>
        </w:numPr>
      </w:pPr>
      <w:r>
        <w:rPr>
          <w:rFonts w:hint="eastAsia"/>
        </w:rPr>
        <w:t>红外测距</w:t>
      </w:r>
    </w:p>
    <w:p w14:paraId="679AB16B" w14:textId="243013C3" w:rsidR="00114418" w:rsidRDefault="00355046" w:rsidP="00114418">
      <w:pPr>
        <w:pStyle w:val="a8"/>
        <w:numPr>
          <w:ilvl w:val="0"/>
          <w:numId w:val="1"/>
        </w:numPr>
      </w:pPr>
      <w:r>
        <w:rPr>
          <w:rFonts w:hint="eastAsia"/>
        </w:rPr>
        <w:t>摄像头测距</w:t>
      </w:r>
    </w:p>
    <w:p w14:paraId="6372EFC9" w14:textId="590F773D" w:rsidR="00355046" w:rsidRDefault="00355046" w:rsidP="00355046">
      <w:r>
        <w:rPr>
          <w:rFonts w:hint="eastAsia"/>
        </w:rPr>
        <w:t>但是根据</w:t>
      </w:r>
      <w:r>
        <w:rPr>
          <w:rFonts w:hint="eastAsia"/>
        </w:rPr>
        <w:t xml:space="preserve"> </w:t>
      </w:r>
      <w:r>
        <w:rPr>
          <w:rFonts w:hint="eastAsia"/>
        </w:rPr>
        <w:t>仿真是针对无人机</w:t>
      </w:r>
      <w:r w:rsidR="00D34E6E">
        <w:rPr>
          <w:rFonts w:hint="eastAsia"/>
        </w:rPr>
        <w:t>-</w:t>
      </w:r>
      <w:r>
        <w:rPr>
          <w:rFonts w:hint="eastAsia"/>
        </w:rPr>
        <w:t>无人车</w:t>
      </w:r>
      <w:r w:rsidR="00D34E6E">
        <w:rPr>
          <w:rFonts w:hint="eastAsia"/>
        </w:rPr>
        <w:t>异构集群系统，首先红外测距很难应用到无人机系统上，然后摄像头，由于视线角的问题，很难提供所有个体的位置要求。</w:t>
      </w:r>
    </w:p>
    <w:p w14:paraId="16EAD200" w14:textId="5AC144E1" w:rsidR="00355046" w:rsidRDefault="00355046" w:rsidP="00355046">
      <w:r>
        <w:rPr>
          <w:rFonts w:hint="eastAsia"/>
        </w:rPr>
        <w:t>我们的相对距离，是通过</w:t>
      </w:r>
      <w:r>
        <w:rPr>
          <w:rFonts w:hint="eastAsia"/>
        </w:rPr>
        <w:t xml:space="preserve"> </w:t>
      </w:r>
      <w:r>
        <w:rPr>
          <w:rFonts w:hint="eastAsia"/>
        </w:rPr>
        <w:t>通信得到的，还是通过</w:t>
      </w:r>
      <w:r>
        <w:rPr>
          <w:rFonts w:hint="eastAsia"/>
        </w:rPr>
        <w:t xml:space="preserve"> </w:t>
      </w:r>
      <w:r>
        <w:rPr>
          <w:rFonts w:hint="eastAsia"/>
        </w:rPr>
        <w:t>其他测距方法得到。</w:t>
      </w:r>
    </w:p>
    <w:p w14:paraId="437C4A00" w14:textId="596F7B65" w:rsidR="00355046" w:rsidRDefault="00355046" w:rsidP="00355046">
      <w:r>
        <w:rPr>
          <w:rFonts w:hint="eastAsia"/>
        </w:rPr>
        <w:t>如果通过其他测距方法得到，那么通信拓扑，在人工</w:t>
      </w:r>
      <w:proofErr w:type="gramStart"/>
      <w:r>
        <w:rPr>
          <w:rFonts w:hint="eastAsia"/>
        </w:rPr>
        <w:t>势场法</w:t>
      </w:r>
      <w:proofErr w:type="gramEnd"/>
      <w:r>
        <w:rPr>
          <w:rFonts w:hint="eastAsia"/>
        </w:rPr>
        <w:t>方面不重要。</w:t>
      </w:r>
    </w:p>
    <w:p w14:paraId="24DDBFB0" w14:textId="743119CC" w:rsidR="00355046" w:rsidRDefault="00355046" w:rsidP="00355046">
      <w:r>
        <w:rPr>
          <w:rFonts w:hint="eastAsia"/>
        </w:rPr>
        <w:t>但是，要求需要测量与所有个体的距离。</w:t>
      </w:r>
    </w:p>
    <w:p w14:paraId="1AB79A80" w14:textId="10BAEA4A" w:rsidR="00355046" w:rsidRDefault="00355046" w:rsidP="00355046">
      <w:r>
        <w:rPr>
          <w:noProof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54577BF3" wp14:editId="5E0A913B">
                <wp:simplePos x="0" y="0"/>
                <wp:positionH relativeFrom="column">
                  <wp:posOffset>372694</wp:posOffset>
                </wp:positionH>
                <wp:positionV relativeFrom="paragraph">
                  <wp:posOffset>322845</wp:posOffset>
                </wp:positionV>
                <wp:extent cx="1077595" cy="759460"/>
                <wp:effectExtent l="57150" t="38100" r="46355" b="40640"/>
                <wp:wrapNone/>
                <wp:docPr id="47" name="墨迹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077595" cy="7594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73BEBBEA" id="墨迹 47" o:spid="_x0000_s1026" type="#_x0000_t75" style="position:absolute;margin-left:28.65pt;margin-top:24.7pt;width:86.25pt;height:61.2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">
                <v:imagedata r:id="rId64" o:title="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796B98F2" wp14:editId="0459B8FF">
                <wp:extent cx="4992364" cy="1859135"/>
                <wp:effectExtent l="0" t="0" r="18415" b="27305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92364" cy="1859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281915" w14:textId="4490FB8F" w:rsidR="00355046" w:rsidRDefault="00355046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796B98F2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width:393.1pt;height:146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">
                <v:textbox>
                  <w:txbxContent>
                    <w:p w14:paraId="20281915" w14:textId="4490FB8F" w:rsidR="00355046" w:rsidRDefault="00355046"/>
                  </w:txbxContent>
                </v:textbox>
                <w10:anchorlock/>
              </v:shape>
            </w:pict>
          </mc:Fallback>
        </mc:AlternateContent>
      </w:r>
    </w:p>
    <w:p w14:paraId="308240A1" w14:textId="07FC1077" w:rsidR="00355046" w:rsidRDefault="00355046" w:rsidP="00355046">
      <w:r>
        <w:rPr>
          <w:rFonts w:hint="eastAsia"/>
        </w:rPr>
        <w:t>如果只和自己的邻居保持避碰，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rPr>
          <w:rFonts w:hint="eastAsia"/>
        </w:rPr>
        <w:t>2,</w:t>
      </w:r>
      <w:r>
        <w:t>4</w:t>
      </w:r>
      <w:r>
        <w:rPr>
          <w:rFonts w:hint="eastAsia"/>
        </w:rPr>
        <w:t>保持不避碰，</w:t>
      </w:r>
      <w:r>
        <w:rPr>
          <w:rFonts w:hint="eastAsia"/>
        </w:rPr>
        <w:t>3</w:t>
      </w:r>
      <w:r>
        <w:rPr>
          <w:rFonts w:hint="eastAsia"/>
        </w:rPr>
        <w:t>和</w:t>
      </w:r>
      <w:r>
        <w:rPr>
          <w:rFonts w:hint="eastAsia"/>
        </w:rPr>
        <w:t>2,</w:t>
      </w:r>
      <w:r>
        <w:t>4</w:t>
      </w:r>
      <w:r>
        <w:rPr>
          <w:rFonts w:hint="eastAsia"/>
        </w:rPr>
        <w:t>也保持避碰。但是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rPr>
          <w:rFonts w:hint="eastAsia"/>
        </w:rPr>
        <w:t>3</w:t>
      </w:r>
      <w:r>
        <w:rPr>
          <w:rFonts w:hint="eastAsia"/>
        </w:rPr>
        <w:t>无法保持避碰。</w:t>
      </w:r>
    </w:p>
    <w:p w14:paraId="6C105F4C" w14:textId="4B24DE0B" w:rsidR="00B6611B" w:rsidRDefault="00B6611B" w:rsidP="00355046"/>
    <w:p w14:paraId="60673A83" w14:textId="38EE0B91" w:rsidR="00B6611B" w:rsidRDefault="00B6611B" w:rsidP="00355046">
      <w:r>
        <w:rPr>
          <w:rFonts w:hint="eastAsia"/>
        </w:rPr>
        <w:t>如果用</w:t>
      </w:r>
    </w:p>
    <w:p w14:paraId="4006678C" w14:textId="05B41C55" w:rsidR="00130DBF" w:rsidRDefault="00130DBF">
      <w:r>
        <w:rPr>
          <w:rFonts w:hint="eastAsia"/>
        </w:rPr>
        <w:t>通信矩阵</w:t>
      </w:r>
      <w:r>
        <w:rPr>
          <w:rFonts w:hint="eastAsia"/>
        </w:rPr>
        <w:t xml:space="preserve">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>
        <w:rPr>
          <w:rFonts w:hint="eastAsia"/>
        </w:rPr>
        <w:t>实际的避碰矩阵避开。</w:t>
      </w:r>
    </w:p>
    <w:p w14:paraId="77503EBF" w14:textId="77777777" w:rsidR="00CC735B" w:rsidRPr="00CC735B" w:rsidRDefault="00CC735B">
      <w:pPr>
        <w:pBdr>
          <w:bottom w:val="single" w:sz="6" w:space="1" w:color="auto"/>
        </w:pBdr>
        <w:rPr>
          <w:b/>
          <w:color w:val="FF0000"/>
        </w:rPr>
      </w:pPr>
    </w:p>
    <w:p w14:paraId="69EB08DB" w14:textId="1FB68E88" w:rsidR="00374D1F" w:rsidRPr="00374D1F" w:rsidRDefault="00D34E6E">
      <w:pPr>
        <w:rPr>
          <w:b/>
        </w:rPr>
      </w:pPr>
      <w:r w:rsidRPr="00374D1F">
        <w:rPr>
          <w:rFonts w:hint="eastAsia"/>
          <w:b/>
          <w:highlight w:val="yellow"/>
        </w:rPr>
        <w:t>上界观测器：</w:t>
      </w:r>
    </w:p>
    <w:p w14:paraId="5356E0F5" w14:textId="4701036D" w:rsidR="00374D1F" w:rsidRDefault="00374D1F">
      <w:pPr>
        <w:pBdr>
          <w:bottom w:val="single" w:sz="6" w:space="1" w:color="auto"/>
        </w:pBdr>
      </w:pPr>
    </w:p>
    <w:p w14:paraId="5AEC33A5" w14:textId="04DED947" w:rsidR="00374D1F" w:rsidRDefault="00374D1F">
      <w:r w:rsidRPr="00A41F9F">
        <w:rPr>
          <w:rFonts w:hint="eastAsia"/>
          <w:highlight w:val="yellow"/>
        </w:rPr>
        <w:t>拓扑：</w:t>
      </w:r>
    </w:p>
    <w:p w14:paraId="74423E66" w14:textId="1CC1E955" w:rsidR="00374D1F" w:rsidRDefault="00374D1F">
      <w:r>
        <w:rPr>
          <w:rFonts w:hint="eastAsia"/>
        </w:rPr>
        <w:t>可以由无向图，转为强联通的</w:t>
      </w:r>
      <w:r w:rsidRPr="00374D1F">
        <w:rPr>
          <w:rFonts w:hint="eastAsia"/>
        </w:rPr>
        <w:t>有向图</w:t>
      </w:r>
    </w:p>
    <w:p w14:paraId="11625258" w14:textId="77777777" w:rsidR="001B3536" w:rsidRDefault="00A41F9F" w:rsidP="001B3536">
      <w:pPr>
        <w:pBdr>
          <w:top w:val="single" w:sz="6" w:space="1" w:color="auto"/>
          <w:bottom w:val="single" w:sz="6" w:space="1" w:color="auto"/>
        </w:pBdr>
      </w:pPr>
      <w:r>
        <w:t>K0</w:t>
      </w:r>
      <w:r>
        <w:rPr>
          <w:rFonts w:hint="eastAsia"/>
        </w:rPr>
        <w:t>的要求取消</w:t>
      </w:r>
    </w:p>
    <w:p w14:paraId="35C8A207" w14:textId="77777777" w:rsidR="001B3536" w:rsidRDefault="001B3536" w:rsidP="001B3536">
      <w:pPr>
        <w:pBdr>
          <w:top w:val="single" w:sz="6" w:space="1" w:color="auto"/>
          <w:bottom w:val="single" w:sz="6" w:space="1" w:color="auto"/>
        </w:pBdr>
      </w:pPr>
    </w:p>
    <w:p w14:paraId="351FFBC9" w14:textId="0EA6C431" w:rsidR="001B3536" w:rsidRDefault="001B3536" w:rsidP="001B3536">
      <w:pPr>
        <w:pBdr>
          <w:top w:val="single" w:sz="6" w:space="1" w:color="auto"/>
          <w:bottom w:val="single" w:sz="6" w:space="1" w:color="auto"/>
        </w:pBdr>
      </w:pPr>
      <w:r>
        <w:rPr>
          <w:rFonts w:hint="eastAsia"/>
        </w:rPr>
        <w:t>完全异构系统：</w:t>
      </w:r>
    </w:p>
    <w:p w14:paraId="2331D3A9" w14:textId="5BA831F1" w:rsidR="00A41F9F" w:rsidRDefault="001B3536" w:rsidP="001B3536">
      <w:pPr>
        <w:pBdr>
          <w:top w:val="single" w:sz="6" w:space="1" w:color="auto"/>
          <w:bottom w:val="single" w:sz="6" w:space="1" w:color="auto"/>
        </w:pBdr>
      </w:pPr>
      <w:r>
        <w:rPr>
          <w:rFonts w:hint="eastAsia"/>
        </w:rPr>
        <w:t>通过修改了观测器的设计方法，</w:t>
      </w:r>
      <w:r w:rsidR="00A41F9F">
        <w:rPr>
          <w:rFonts w:hint="eastAsia"/>
        </w:rPr>
        <w:t>可以实现完全异构</w:t>
      </w:r>
    </w:p>
    <w:p w14:paraId="392E0186" w14:textId="77777777" w:rsidR="00A41F9F" w:rsidRDefault="00A41F9F"/>
    <w:sectPr w:rsidR="00A41F9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B6232B5" w14:textId="77777777" w:rsidR="0036185C" w:rsidRDefault="0036185C" w:rsidP="00D75305">
      <w:pPr>
        <w:spacing w:after="0" w:line="240" w:lineRule="auto"/>
      </w:pPr>
      <w:r>
        <w:separator/>
      </w:r>
    </w:p>
  </w:endnote>
  <w:endnote w:type="continuationSeparator" w:id="0">
    <w:p w14:paraId="2E3339FF" w14:textId="77777777" w:rsidR="0036185C" w:rsidRDefault="0036185C" w:rsidP="00D753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0EC2DB" w14:textId="77777777" w:rsidR="0036185C" w:rsidRDefault="0036185C" w:rsidP="00D75305">
      <w:pPr>
        <w:spacing w:after="0" w:line="240" w:lineRule="auto"/>
      </w:pPr>
      <w:r>
        <w:separator/>
      </w:r>
    </w:p>
  </w:footnote>
  <w:footnote w:type="continuationSeparator" w:id="0">
    <w:p w14:paraId="0CE8C29F" w14:textId="77777777" w:rsidR="0036185C" w:rsidRDefault="0036185C" w:rsidP="00D7530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21E1219"/>
    <w:multiLevelType w:val="hybridMultilevel"/>
    <w:tmpl w:val="B2DC36DE"/>
    <w:lvl w:ilvl="0" w:tplc="3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C090019" w:tentative="1">
      <w:start w:val="1"/>
      <w:numFmt w:val="lowerLetter"/>
      <w:lvlText w:val="%2."/>
      <w:lvlJc w:val="left"/>
      <w:pPr>
        <w:ind w:left="1440" w:hanging="360"/>
      </w:pPr>
    </w:lvl>
    <w:lvl w:ilvl="2" w:tplc="3C09001B" w:tentative="1">
      <w:start w:val="1"/>
      <w:numFmt w:val="lowerRoman"/>
      <w:lvlText w:val="%3."/>
      <w:lvlJc w:val="right"/>
      <w:pPr>
        <w:ind w:left="2160" w:hanging="180"/>
      </w:pPr>
    </w:lvl>
    <w:lvl w:ilvl="3" w:tplc="3C09000F" w:tentative="1">
      <w:start w:val="1"/>
      <w:numFmt w:val="decimal"/>
      <w:lvlText w:val="%4."/>
      <w:lvlJc w:val="left"/>
      <w:pPr>
        <w:ind w:left="2880" w:hanging="360"/>
      </w:pPr>
    </w:lvl>
    <w:lvl w:ilvl="4" w:tplc="3C090019" w:tentative="1">
      <w:start w:val="1"/>
      <w:numFmt w:val="lowerLetter"/>
      <w:lvlText w:val="%5."/>
      <w:lvlJc w:val="left"/>
      <w:pPr>
        <w:ind w:left="3600" w:hanging="360"/>
      </w:pPr>
    </w:lvl>
    <w:lvl w:ilvl="5" w:tplc="3C09001B" w:tentative="1">
      <w:start w:val="1"/>
      <w:numFmt w:val="lowerRoman"/>
      <w:lvlText w:val="%6."/>
      <w:lvlJc w:val="right"/>
      <w:pPr>
        <w:ind w:left="4320" w:hanging="180"/>
      </w:pPr>
    </w:lvl>
    <w:lvl w:ilvl="6" w:tplc="3C09000F" w:tentative="1">
      <w:start w:val="1"/>
      <w:numFmt w:val="decimal"/>
      <w:lvlText w:val="%7."/>
      <w:lvlJc w:val="left"/>
      <w:pPr>
        <w:ind w:left="5040" w:hanging="360"/>
      </w:pPr>
    </w:lvl>
    <w:lvl w:ilvl="7" w:tplc="3C090019" w:tentative="1">
      <w:start w:val="1"/>
      <w:numFmt w:val="lowerLetter"/>
      <w:lvlText w:val="%8."/>
      <w:lvlJc w:val="left"/>
      <w:pPr>
        <w:ind w:left="5760" w:hanging="360"/>
      </w:pPr>
    </w:lvl>
    <w:lvl w:ilvl="8" w:tplc="3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5135962"/>
    <w:multiLevelType w:val="hybridMultilevel"/>
    <w:tmpl w:val="19C60640"/>
    <w:lvl w:ilvl="0" w:tplc="3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C090019" w:tentative="1">
      <w:start w:val="1"/>
      <w:numFmt w:val="lowerLetter"/>
      <w:lvlText w:val="%2."/>
      <w:lvlJc w:val="left"/>
      <w:pPr>
        <w:ind w:left="1440" w:hanging="360"/>
      </w:pPr>
    </w:lvl>
    <w:lvl w:ilvl="2" w:tplc="3C09001B" w:tentative="1">
      <w:start w:val="1"/>
      <w:numFmt w:val="lowerRoman"/>
      <w:lvlText w:val="%3."/>
      <w:lvlJc w:val="right"/>
      <w:pPr>
        <w:ind w:left="2160" w:hanging="180"/>
      </w:pPr>
    </w:lvl>
    <w:lvl w:ilvl="3" w:tplc="3C09000F" w:tentative="1">
      <w:start w:val="1"/>
      <w:numFmt w:val="decimal"/>
      <w:lvlText w:val="%4."/>
      <w:lvlJc w:val="left"/>
      <w:pPr>
        <w:ind w:left="2880" w:hanging="360"/>
      </w:pPr>
    </w:lvl>
    <w:lvl w:ilvl="4" w:tplc="3C090019" w:tentative="1">
      <w:start w:val="1"/>
      <w:numFmt w:val="lowerLetter"/>
      <w:lvlText w:val="%5."/>
      <w:lvlJc w:val="left"/>
      <w:pPr>
        <w:ind w:left="3600" w:hanging="360"/>
      </w:pPr>
    </w:lvl>
    <w:lvl w:ilvl="5" w:tplc="3C09001B" w:tentative="1">
      <w:start w:val="1"/>
      <w:numFmt w:val="lowerRoman"/>
      <w:lvlText w:val="%6."/>
      <w:lvlJc w:val="right"/>
      <w:pPr>
        <w:ind w:left="4320" w:hanging="180"/>
      </w:pPr>
    </w:lvl>
    <w:lvl w:ilvl="6" w:tplc="3C09000F" w:tentative="1">
      <w:start w:val="1"/>
      <w:numFmt w:val="decimal"/>
      <w:lvlText w:val="%7."/>
      <w:lvlJc w:val="left"/>
      <w:pPr>
        <w:ind w:left="5040" w:hanging="360"/>
      </w:pPr>
    </w:lvl>
    <w:lvl w:ilvl="7" w:tplc="3C090019" w:tentative="1">
      <w:start w:val="1"/>
      <w:numFmt w:val="lowerLetter"/>
      <w:lvlText w:val="%8."/>
      <w:lvlJc w:val="left"/>
      <w:pPr>
        <w:ind w:left="5760" w:hanging="360"/>
      </w:pPr>
    </w:lvl>
    <w:lvl w:ilvl="8" w:tplc="3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20"/>
  <w:bordersDoNotSurroundHeader/>
  <w:bordersDoNotSurroundFooter/>
  <w:hideSpellingErrors/>
  <w:hideGrammaticalErrors/>
  <w:proofState w:spelling="clean" w:grammar="clean"/>
  <w:defaultTabStop w:val="720"/>
  <w:characterSpacingControl w:val="doNotCompress"/>
  <w:hdrShapeDefaults>
    <o:shapedefaults v:ext="edit" spidmax="205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NDKwsDQzMTExNAPyLJR0lIJTi4sz8/NACixrAa1bTKMsAAAA"/>
  </w:docVars>
  <w:rsids>
    <w:rsidRoot w:val="00CF5AFA"/>
    <w:rsid w:val="00046D0A"/>
    <w:rsid w:val="000E09B6"/>
    <w:rsid w:val="00114418"/>
    <w:rsid w:val="00130DBF"/>
    <w:rsid w:val="00160B80"/>
    <w:rsid w:val="001743FA"/>
    <w:rsid w:val="001B3536"/>
    <w:rsid w:val="00310C23"/>
    <w:rsid w:val="00314D7E"/>
    <w:rsid w:val="00350815"/>
    <w:rsid w:val="00355046"/>
    <w:rsid w:val="0036185C"/>
    <w:rsid w:val="00366725"/>
    <w:rsid w:val="00374D1F"/>
    <w:rsid w:val="003E5C7D"/>
    <w:rsid w:val="0043218B"/>
    <w:rsid w:val="00492F22"/>
    <w:rsid w:val="00577A4E"/>
    <w:rsid w:val="00651501"/>
    <w:rsid w:val="006C14E9"/>
    <w:rsid w:val="007875AF"/>
    <w:rsid w:val="007D40C1"/>
    <w:rsid w:val="007E33E4"/>
    <w:rsid w:val="0081525B"/>
    <w:rsid w:val="00941A7B"/>
    <w:rsid w:val="009A393A"/>
    <w:rsid w:val="009C7627"/>
    <w:rsid w:val="00A14A48"/>
    <w:rsid w:val="00A41F9F"/>
    <w:rsid w:val="00AE6365"/>
    <w:rsid w:val="00B6611B"/>
    <w:rsid w:val="00B80E97"/>
    <w:rsid w:val="00B93BF7"/>
    <w:rsid w:val="00B94302"/>
    <w:rsid w:val="00CC735B"/>
    <w:rsid w:val="00CF5AFA"/>
    <w:rsid w:val="00D214B0"/>
    <w:rsid w:val="00D34E6E"/>
    <w:rsid w:val="00D54BFE"/>
    <w:rsid w:val="00D75305"/>
    <w:rsid w:val="00DD7F1D"/>
    <w:rsid w:val="00F07BCF"/>
    <w:rsid w:val="00F27594"/>
    <w:rsid w:val="00F316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HK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2"/>
    </o:shapelayout>
  </w:shapeDefaults>
  <w:decimalSymbol w:val="."/>
  <w:listSeparator w:val=","/>
  <w14:docId w14:val="6C9A8FA2"/>
  <w15:chartTrackingRefBased/>
  <w15:docId w15:val="{433A22D2-6F16-40BE-8D5C-617AAA1BD7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HK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160B80"/>
    <w:pPr>
      <w:tabs>
        <w:tab w:val="center" w:pos="4520"/>
        <w:tab w:val="right" w:pos="9020"/>
      </w:tabs>
    </w:pPr>
  </w:style>
  <w:style w:type="character" w:customStyle="1" w:styleId="MTDisplayEquation0">
    <w:name w:val="MTDisplayEquation 字符"/>
    <w:basedOn w:val="a0"/>
    <w:link w:val="MTDisplayEquation"/>
    <w:rsid w:val="00160B80"/>
  </w:style>
  <w:style w:type="paragraph" w:styleId="a3">
    <w:name w:val="header"/>
    <w:basedOn w:val="a"/>
    <w:link w:val="a4"/>
    <w:uiPriority w:val="99"/>
    <w:unhideWhenUsed/>
    <w:rsid w:val="00D7530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4">
    <w:name w:val="页眉 字符"/>
    <w:basedOn w:val="a0"/>
    <w:link w:val="a3"/>
    <w:uiPriority w:val="99"/>
    <w:rsid w:val="00D75305"/>
  </w:style>
  <w:style w:type="paragraph" w:styleId="a5">
    <w:name w:val="footer"/>
    <w:basedOn w:val="a"/>
    <w:link w:val="a6"/>
    <w:uiPriority w:val="99"/>
    <w:unhideWhenUsed/>
    <w:rsid w:val="00D7530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6">
    <w:name w:val="页脚 字符"/>
    <w:basedOn w:val="a0"/>
    <w:link w:val="a5"/>
    <w:uiPriority w:val="99"/>
    <w:rsid w:val="00D75305"/>
  </w:style>
  <w:style w:type="table" w:styleId="a7">
    <w:name w:val="Table Grid"/>
    <w:basedOn w:val="a1"/>
    <w:uiPriority w:val="39"/>
    <w:rsid w:val="00B80E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11441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63652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6704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6592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633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96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929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38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359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807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40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42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609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167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8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187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030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21" Type="http://schemas.openxmlformats.org/officeDocument/2006/relationships/image" Target="media/image10.wmf"/><Relationship Id="rId34" Type="http://schemas.openxmlformats.org/officeDocument/2006/relationships/customXml" Target="ink/ink6.xml"/><Relationship Id="rId42" Type="http://schemas.openxmlformats.org/officeDocument/2006/relationships/customXml" Target="ink/ink10.xml"/><Relationship Id="rId47" Type="http://schemas.openxmlformats.org/officeDocument/2006/relationships/image" Target="media/image24.png"/><Relationship Id="rId50" Type="http://schemas.openxmlformats.org/officeDocument/2006/relationships/image" Target="media/image26.png"/><Relationship Id="rId55" Type="http://schemas.openxmlformats.org/officeDocument/2006/relationships/image" Target="media/image29.png"/><Relationship Id="rId63" Type="http://schemas.openxmlformats.org/officeDocument/2006/relationships/customXml" Target="ink/ink16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customXml" Target="ink/ink4.xml"/><Relationship Id="rId11" Type="http://schemas.openxmlformats.org/officeDocument/2006/relationships/image" Target="media/image3.png"/><Relationship Id="rId24" Type="http://schemas.openxmlformats.org/officeDocument/2006/relationships/image" Target="media/image11.png"/><Relationship Id="rId32" Type="http://schemas.openxmlformats.org/officeDocument/2006/relationships/image" Target="media/image16.png"/><Relationship Id="rId37" Type="http://schemas.openxmlformats.org/officeDocument/2006/relationships/image" Target="media/image19.png"/><Relationship Id="rId40" Type="http://schemas.openxmlformats.org/officeDocument/2006/relationships/customXml" Target="ink/ink9.xml"/><Relationship Id="rId45" Type="http://schemas.openxmlformats.org/officeDocument/2006/relationships/image" Target="media/image23.png"/><Relationship Id="rId53" Type="http://schemas.openxmlformats.org/officeDocument/2006/relationships/customXml" Target="ink/ink15.xml"/><Relationship Id="rId58" Type="http://schemas.openxmlformats.org/officeDocument/2006/relationships/oleObject" Target="embeddings/oleObject5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33.wmf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Relationship Id="rId27" Type="http://schemas.openxmlformats.org/officeDocument/2006/relationships/customXml" Target="ink/ink3.xml"/><Relationship Id="rId30" Type="http://schemas.openxmlformats.org/officeDocument/2006/relationships/image" Target="media/image15.png"/><Relationship Id="rId35" Type="http://schemas.openxmlformats.org/officeDocument/2006/relationships/image" Target="media/image18.png"/><Relationship Id="rId43" Type="http://schemas.openxmlformats.org/officeDocument/2006/relationships/image" Target="media/image22.png"/><Relationship Id="rId48" Type="http://schemas.openxmlformats.org/officeDocument/2006/relationships/customXml" Target="ink/ink13.xml"/><Relationship Id="rId56" Type="http://schemas.openxmlformats.org/officeDocument/2006/relationships/image" Target="media/image30.png"/><Relationship Id="rId64" Type="http://schemas.openxmlformats.org/officeDocument/2006/relationships/image" Target="media/image34.png"/><Relationship Id="rId8" Type="http://schemas.openxmlformats.org/officeDocument/2006/relationships/image" Target="media/image1.png"/><Relationship Id="rId51" Type="http://schemas.openxmlformats.org/officeDocument/2006/relationships/customXml" Target="ink/ink14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image" Target="media/image17.png"/><Relationship Id="rId38" Type="http://schemas.openxmlformats.org/officeDocument/2006/relationships/customXml" Target="ink/ink8.xml"/><Relationship Id="rId46" Type="http://schemas.openxmlformats.org/officeDocument/2006/relationships/customXml" Target="ink/ink12.xml"/><Relationship Id="rId59" Type="http://schemas.openxmlformats.org/officeDocument/2006/relationships/image" Target="media/image32.wmf"/><Relationship Id="rId20" Type="http://schemas.openxmlformats.org/officeDocument/2006/relationships/oleObject" Target="embeddings/oleObject3.bin"/><Relationship Id="rId41" Type="http://schemas.openxmlformats.org/officeDocument/2006/relationships/image" Target="media/image21.png"/><Relationship Id="rId54" Type="http://schemas.openxmlformats.org/officeDocument/2006/relationships/image" Target="media/image28.png"/><Relationship Id="rId62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customXml" Target="ink/ink2.xml"/><Relationship Id="rId28" Type="http://schemas.openxmlformats.org/officeDocument/2006/relationships/image" Target="media/image14.png"/><Relationship Id="rId36" Type="http://schemas.openxmlformats.org/officeDocument/2006/relationships/customXml" Target="ink/ink7.xml"/><Relationship Id="rId49" Type="http://schemas.openxmlformats.org/officeDocument/2006/relationships/image" Target="media/image25.png"/><Relationship Id="rId57" Type="http://schemas.openxmlformats.org/officeDocument/2006/relationships/image" Target="media/image31.wmf"/><Relationship Id="rId10" Type="http://schemas.openxmlformats.org/officeDocument/2006/relationships/customXml" Target="ink/ink1.xml"/><Relationship Id="rId31" Type="http://schemas.openxmlformats.org/officeDocument/2006/relationships/customXml" Target="ink/ink5.xml"/><Relationship Id="rId44" Type="http://schemas.openxmlformats.org/officeDocument/2006/relationships/customXml" Target="ink/ink11.xml"/><Relationship Id="rId52" Type="http://schemas.openxmlformats.org/officeDocument/2006/relationships/image" Target="media/image27.png"/><Relationship Id="rId60" Type="http://schemas.openxmlformats.org/officeDocument/2006/relationships/oleObject" Target="embeddings/oleObject6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39" Type="http://schemas.openxmlformats.org/officeDocument/2006/relationships/image" Target="media/image20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11-05T03:39:18.210"/>
    </inkml:context>
    <inkml:brush xml:id="br0">
      <inkml:brushProperty name="width" value="0.1" units="cm"/>
      <inkml:brushProperty name="height" value="0.1" units="cm"/>
      <inkml:brushProperty name="color" value="#E71225"/>
      <inkml:brushProperty name="ignorePressure" value="1"/>
    </inkml:brush>
  </inkml:definitions>
  <inkml:trace contextRef="#ctx0" brushRef="#br0">1 1,'954'0,"-842"18,-133-17,-1 1,1 1,0 1,0 1,0 1,1 0,-1 2,-8 5,-4 3,-3 3,-1-2,0-2,-1-1,0-2,-25 4,-281 42,224-43,103-4,39 2,30-2,0-2,0-2,0-3,1-2,0-2,2-3,16 2,150 10,-145-1,-61-8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11-05T07:45:38.843"/>
    </inkml:context>
    <inkml:brush xml:id="br0">
      <inkml:brushProperty name="width" value="0.1" units="cm"/>
      <inkml:brushProperty name="height" value="0.1" units="cm"/>
      <inkml:brushProperty name="color" value="#E71225"/>
      <inkml:brushProperty name="ignorePressure" value="1"/>
    </inkml:brush>
  </inkml:definitions>
  <inkml:trace contextRef="#ctx0" brushRef="#br0">158 1,'-45'55,"32"-37,0 1,1 0,1 1,1 0,0 1,2 0,1 1,0 0,1 0,2 0,0 1,2-1,0 1,1 18,1-30,-3 154,30-112,-17-44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11-05T07:46:16.156"/>
    </inkml:context>
    <inkml:brush xml:id="br0">
      <inkml:brushProperty name="width" value="0.1" units="cm"/>
      <inkml:brushProperty name="height" value="0.1" units="cm"/>
      <inkml:brushProperty name="color" value="#E71225"/>
      <inkml:brushProperty name="ignorePressure" value="1"/>
    </inkml:brush>
  </inkml:definitions>
  <inkml:trace contextRef="#ctx0" brushRef="#br0">14 129,'0'159,"-8"-149,3-37,6-12,1 1,3-1,1 1,2 1,2-4,-10 40,-1 0,1 0,0-1,0 1,-1 0,1 0,0-1,0 1,1 0,-1-1,0 1,0 0,1 0,-1-1,0 1,1 0,-1 0,1 0,0-1,-1 1,1 0,0 0,0 0,0 0,0 0,-1 1,1-1,0 0,1 0,-1 0,0 1,0-1,0 1,0-1,1 1,-1-1,0 1,0 0,1 0,-1-1,0 1,0 0,1 0,-1 0,0 0,1 1,-1-1,0 0,0 0,1 1,-1-1,0 1,0-1,0 1,2 0,1 8,1 0,-2 1,1 0,-1-1,-1 1,1 0,-2 0,1 0,-1 1,-1-1,0 0,-1 0,0 2,1 4,-5 84,4-100,0 0,0 0,-1 0,1 0,0 0,0-1,0 1,0 0,0-1,0 1,-1-1,1 1,0-1,0 0,0 1,1-1,-1 0,0 0,0 1,0-1,0 0,1 0,-1 0,0 0,1 0,-1 0,1 0,-1 0,1-1,0 1,-1 0,1 0,0 0,0 0,0-1,0 1,-2-1,-4-10,0-1,1 1,0-1,1 0,0 0,1 0,1 0,0-1,1 1,0-14,3 21,2 18,2 22,17 215,-38-183,14-65,0-1,0 0,0 0,0 0,1 0,-1 0,0 0,0 0,0 0,0 0,0 0,0 0,1-1,-1 1,0 0,0-1,0 1,1-1,-1 1,0 0,0-1,1 0,-1 1,0-1,1 1,-1-1,1 0,-1 0,1 1,-1-1,1 0,-1 0,1 1,0-1,-1 0,1 0,0 0,0 0,0 0,0 1,0-1,0-1,-6-15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11-05T07:46:06.862"/>
    </inkml:context>
    <inkml:brush xml:id="br0">
      <inkml:brushProperty name="width" value="0.1" units="cm"/>
      <inkml:brushProperty name="height" value="0.1" units="cm"/>
      <inkml:brushProperty name="color" value="#E71225"/>
      <inkml:brushProperty name="ignorePressure" value="1"/>
    </inkml:brush>
  </inkml:definitions>
  <inkml:trace contextRef="#ctx0" brushRef="#br0">37 148,'-7'114,"-4"-148,14-137,24 121,-27 49,1 0,0 1,-1-1,1 1,0-1,0 1,-1 0,1-1,0 1,0 0,0-1,0 1,0 0,-1 0,1 0,0 0,0 0,0 0,0 0,0 0,0 0,-1 0,1 0,0 1,0-1,0 0,0 1,-1-1,1 0,0 1,0-1,-1 1,1 0,0-1,-1 1,1-1,0 1,-1 0,1-1,-1 1,1 0,-1 0,0 0,1-1,-1 1,0 0,1 0,-1 0,0 0,0-1,0 1,0 0,0 0,0 0,0 0,0 0,0 0,0 0,0-1,-1 1,6 23,-2 0,0-1,-2 1,0 0,-2 0,-1 0,-2 14,3-32,0 0,0 1,0-1,-1 0,0 0,0 0,0 0,-1 0,0-1,0 1,-1-1,1 0,-1 0,0 0,0 0,-2 0,5-4,1-1,-1 1,0-1,0 0,0 1,0-1,0 0,0 0,1 0,-1 0,0 1,0-1,0-1,0 1,0 0,0 0,0 0,0 0,0-1,1 1,-1 0,0-1,0 1,0 0,0-1,1 1,-1-1,0 0,0 1,1-1,-1 0,1 1,-1-1,0 0,1 1,-1-1,1 0,0 0,-1 0,1 0,0 0,-1 1,1-1,0 0,0 0,0 0,0 0,0-1,-9-48,13-136,9 153,-13 33,1-1,-1 1,0-1,1 1,-1 0,1 0,-1-1,1 1,-1 0,1 0,0 0,-1-1,1 1,-1 0,1 0,-1 0,1 0,-1 0,1 0,0 0,-1 0,1 0,-1 0,1 1,-1-1,1 0,-1 0,1 0,-1 1,1-1,-1 0,1 1,-1-1,1 0,-1 1,1-1,-1 1,0-1,1 0,-1 1,0-1,0 1,1-1,-1 1,0-1,0 1,1 0,-1-1,0 1,0-1,0 1,0-1,0 1,0-1,0 1,0 0,0-1,0 1,16 123,-16-104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11-05T07:45:36.432"/>
    </inkml:context>
    <inkml:brush xml:id="br0">
      <inkml:brushProperty name="width" value="0.1" units="cm"/>
      <inkml:brushProperty name="height" value="0.1" units="cm"/>
      <inkml:brushProperty name="color" value="#E71225"/>
      <inkml:brushProperty name="ignorePressure" value="1"/>
    </inkml:brush>
  </inkml:definitions>
  <inkml:trace contextRef="#ctx0" brushRef="#br0">23 369,'-13'-35,"9"13,1 1,2-1,0 0,1 0,1 0,1 0,1 1,1-1,1 1,1 0,0 0,9-16,-14 35,0-1,0 1,0 0,1 0,-1 0,1 0,-1 0,1 0,0 0,0 0,0 0,0 1,0-1,0 1,0 0,1-1,-1 1,0 0,1 0,-1 1,1-1,-1 0,1 1,-1 0,1-1,0 1,-1 0,1 0,-1 1,1-1,0 0,-1 1,1-1,-1 1,0 0,1 0,-1 0,1 0,-1 1,0-1,0 1,0-1,0 1,0 0,0-1,0 1,-1 0,1 0,-1 0,1 1,-1-1,0 0,0 0,0 1,0-1,0 1,0-1,-1 1,5 15,-2 1,0-1,-1 1,-1 0,-1-1,-1 1,0 3,-1 14,4-29,-2 0,1 0,-1 0,0 1,0-1,-1 0,0 0,0 0,-1 0,0-1,0 1,-1 0,0-1,0 1,0-1,-1 0,0 0,0 0,0-1,-1 1,0-1,0 0,0-1,0 1,-1-1,0 0,0 0,0-1,-1 1,1-2,-1 1,-1 0,6-3,0 0,0 0,0 0,0 0,0-1,0 1,0 0,0-1,0 0,0 1,0-1,0 0,0 0,0 0,1 0,-1-1,0 1,1 0,-1-1,1 1,-1-1,1 1,0-1,0 0,0 1,0-1,0 0,0 0,0 0,0 0,1 0,-1 0,1 0,-1 0,1 0,0 0,0 0,0 0,0-2,4-88,-2 81,0-1,1 0,0 1,1 0,0 0,1 0,0 0,1 1,0-1,3-2,-8 13,-1-1,1 1,0-1,0 0,0 1,0-1,0 1,0 0,0-1,0 1,0 0,0-1,0 1,0 0,0 0,0 0,0 0,0 0,0 0,1 1,-1-1,0 0,0 0,0 1,0-1,0 0,0 1,-1-1,1 1,0 0,0-1,0 1,0 0,0-1,-1 1,1 0,0 0,-1 0,1-1,-1 1,1 0,-1 0,1 0,-1 0,0 0,1 0,-1 0,0 0,0 1,21 56,-20-55,2 4,-1 0,1 1,-2 0,1-1,-1 1,0 0,-1 0,1 0,-2 0,1 0,-1 0,0-1,-1 1,0 0,-2 6,-4-5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11-10T02:29:23.011"/>
    </inkml:context>
    <inkml:brush xml:id="br0">
      <inkml:brushProperty name="width" value="0.1" units="cm"/>
      <inkml:brushProperty name="height" value="0.1" units="cm"/>
      <inkml:brushProperty name="color" value="#E71225"/>
      <inkml:brushProperty name="ignorePressure" value="1"/>
    </inkml:brush>
  </inkml:definitions>
  <inkml:trace contextRef="#ctx0" brushRef="#br0">1 1,'64'16,"-38"-13,200 28,-80-32,-132 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11-10T02:29:13.701"/>
    </inkml:context>
    <inkml:brush xml:id="br0">
      <inkml:brushProperty name="width" value="0.1" units="cm"/>
      <inkml:brushProperty name="height" value="0.1" units="cm"/>
      <inkml:brushProperty name="color" value="#E71225"/>
      <inkml:brushProperty name="ignorePressure" value="1"/>
    </inkml:brush>
  </inkml:definitions>
  <inkml:trace contextRef="#ctx0" brushRef="#br0">1 532,'105'13,"138"7,-236-19,-1-1,1-1,-1 1,0-1,1 0,-1-1,0 1,0-1,0 0,0-1,0 0,-1 0,1 0,-1 0,0-1,1 0,-2 0,1 0,0-1,-1 1,0-1,0 0,-1-1,1 1,-1-1,0 0,37-140,-34 110,-4 29,0-1,-1 1,0-1,0 1,0-1,-1 1,-1-1,1 1,-1-1,0 1,-1 0,0-1,0 1,0 0,-1 0,0 0,-1-1,-3-4,0 1,0 0,-1 0,0 0,-1 1,0 1,-1-1,0 1,-1 1,1 0,-2 1,1 0,-1 0,0 1,0 1,-1 0,1 1,-1 0,0 1,0 0,-1 1,-4 0,1 1,0 0,0 0,0 1,0 1,1 1,-1 0,0 1,-11 4,23-4,-1 1,1 0,0 1,0-1,0 1,1 0,0 0,0 0,0 1,0 0,1 0,0-1,0 2,1-1,-1 0,1 0,1 1,-1 0,1-1,0 1,1 3,-10 30,6-25,1 0,0 1,1-1,1 1,1-1,0 1,1-1,1 1,0-1,1 0,1 0,0 0,1 0,0 0,1-1,5 6,15 11,-18-21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11-14T02:34:30.041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2532 86,'-2'-4,"1"0,-1 0,0 0,-1 1,1-1,-1 1,0-1,0 1,0 0,0 0,0 0,-1 0,1 1,-1-1,0 1,0 0,0 0,0 0,0 1,0-1,0 1,0 0,-1 0,1 1,0-1,-1 1,-1 0,3 0,-52-9,-1 3,0 2,0 2,-10 4,58 0,-1 0,1 0,0 1,0 0,0 0,0 1,1 0,-1 0,1 1,0 0,1 1,-1-1,1 1,0 0,-3 5,-7 4,6-4,0 1,1 0,0 1,0 0,2 0,0 1,0-1,1 2,1-1,-1 7,-2-1,5-7,0 0,1 1,0-1,1 0,1 1,0-1,1 1,1 8,-1-16,0-1,0 1,1-1,0 0,0 0,0 0,1 0,-1 0,1 0,0 0,1-1,-1 1,1-1,0 0,0 0,0-1,0 1,1-1,3 2,100 47,-83-43,-1-1,1-2,-1-1,1-1,0-1,1-1,-1-1,0-1,21-4,-28 4,-1-1,1-1,0-1,-1 0,0-2,0 0,0 0,0-2,-1 0,0-1,11-7,-15 3,0 0,-1-1,0-1,-1 0,-1 0,0 0,-1-2,0 1,-1-1,-1 0,-1 0,4-15,-5 9,0 1,-1-1,-1 0,-1 0,-1 0,0 0,-3-9,2 26,0 0,0 0,-1 1,0-1,1 0,-2 0,1 1,0 0,-1-1,0 1,0 0,0 0,0 0,-1 1,0-1,0 1,0 0,0 0,0 0,0 1,-1-1,1 1,-2 0,-5-3,-2 0,1 1,0 1,-1 0,1 0,-1 1,0 1,-7 0,8 1</inkml:trace>
  <inkml:trace contextRef="#ctx0" brushRef="#br0" timeOffset="5788.06">2238 99,'4'-1,"-1"1,0-1,1 1,-1 0,1 0,-1 0,0 0,1 1,-1-1,1 1,-1 0,0 0,0 0,1 0,-1 1,0-1,0 1,0 0,0 0,-1 0,1 0,0 0,-1 1,0-1,1 1,-1-1,0 1,0 0,-1 0,1 0,-1 0,1 0,-1 1,0-1,0 3,-2 1,-1 0,-1-1,1 1,-1 0,0-1,-1 0,1 0,-1 0,-1 0,1 0,-1-1,0 0,0 0,0 0,-1-1,0 1,0-1,0-1,0 1,-112 65,118-69,0 0,1 1,-1-1,0 0,0 0,1 0,-1 0,0 0,0 0,0 1,1-1,-1 0,0 0,0 0,0 0,0 1,1-1,-1 0,0 0,0 1,0-1,0 0,0 0,0 1,0-1,1 0,-1 0,0 1,0-1,0 0,0 0,0 1,0-1,0 0,-1 0,1 1,0-1,0 0,0 0,0 1,0-1,0 0,0 0,0 0,-1 1,1-1,0 0,0 0,0 0,0 1,-1-1,1 0,0 0,0 0,-1 0,1 0,0 1,0-1,0 0,-1 0,1 0,0 0,0 0,-1 0,23 3,-22-3,306-1,-295 1</inkml:trace>
  <inkml:trace contextRef="#ctx0" brushRef="#br0" timeOffset="3116.7">2993 1531,'-2'-5,"0"1,0-1,0 1,-1-1,1 1,-1 0,0 0,-1 0,1 1,0-1,-1 1,0 0,0 0,0 0,0 0,-1 1,1-1,-1 1,1 0,-1 1,0-1,-58-24,-2 3,0 3,-2 2,-44-5,98 20,1 0,-1 1,0 1,1-1,-1 2,0 0,0 0,0 2,0-1,1 2,-1-1,-2 2,-7 5,1-3,-1 2,1 1,0 0,1 2,0 0,0 1,1 1,1 1,-9 9,19-10,0 0,0 0,2 1,-1 0,2 0,0 1,1 0,0 0,1 0,1 0,0 0,1 0,1 1,0-1,2 0,-1 1,2 2,-3-14,2 9,-1-1,2 1,-1 0,2-1,0 1,0-1,1 0,1 0,0-1,0 0,2 0,-1 0,1-1,0 0,1 0,0-1,1 0,0-1,1 0,11 8,0-1,2-1,-1-2,2 0,0-1,0-2,1 0,18 3,-4-2,-1-1,1-2,1-2,-1-2,1-1,13-3,-44 0,0-1,1-1,-1 1,-1-2,1 1,0-1,-1-1,0 0,0 0,0 0,-1-2,0 1,0-1,0 0,-1 0,0-1,-1 0,1 0,-1-1,-1 1,0-1,0-1,-1 1,1-3,5-15,-2 1,0-1,-2-1,-1 1,-1-1,-2 0,0 0,-2-9,-13-125,11 153,0-1,-1 1,0 0,-1 0,1 1,-2-1,1 1,-1 0,-1 0,1 0,-1 1,-1 0,1 0,-1 0,-8-5,-58-11,61 20</inkml:trace>
  <inkml:trace contextRef="#ctx0" brushRef="#br0" timeOffset="7317.39">2481 1591,'5'-2,"0"-1,0 1,0 1,0-1,0 1,1 0,-1 0,0 1,1-1,-1 1,1 0,-1 1,5 0,-6 0,-1 0,0 0,0 1,0-1,0 1,0-1,-1 1,1 0,0 0,-1 1,0-1,1 0,-1 1,0 0,0-1,0 1,-1 0,1 0,-1 0,1 0,-1 0,0 0,0 0,0 1,-1-1,1 0,-1 0,0 1,0-1,0 0,0 1,0-1,-1 0,0 0,0 1,-2 1,0-1,-1 0,1 0,-1 0,0 0,-1-1,1 0,-1 0,1 0,-1 0,0-1,0 1,0-1,0 0,0-1,0 1,-2-1,6-1,-25 6,9-2,35-3,132-2,-148 1,1 0,-1 0,0 0,1 0,-1 0,0 1,1-1,-1 1,0-1,0 1,0 0,0 0,1 0,-1 0,0 1,-1-1,1 0,0 1,0-1,-1 1,1 0,0 0,-1-1,0 1,1 0,-1 0,0 0,0 1,0-1,-1 0,1 0,0 0,-1 1,1-1,-1 0,0 1,0-1,0 0,0 1,0-1,0 0,-1 1,1-1,-1 2,-2 0,0 0,0 0,0 0,-1-1,1 1,-1-1,0 0,0 0,0 0,0 0,-1-1,1 0,-1 0,1 0,-1 0,0-1,0 0,-4 1,-5 3,5-2,0 1,-1-2,1 1,0-1,-1-1,1 0,-1 0,-4-1,3-3,3-2</inkml:trace>
  <inkml:trace contextRef="#ctx0" brushRef="#br0" timeOffset="-1974.79">436 97,'-58'-18,"55"17,-180-4,178 6,1 1,-1 0,0 0,1 0,0 0,-1 1,1 0,0-1,0 2,1-1,-1 0,1 1,-1 0,1-1,0 1,1 1,-1-1,1 0,-2 4,-4 6,0 1,1 0,0 1,2-1,-1 1,2 0,0 1,1-1,1 1,1 0,0-1,1 1,1 5,0-12,1 1,1-1,0 0,0 0,1 0,0 0,0 0,2-1,-1 0,1 0,0 0,1-1,0 0,3 3,-4-7,1 1,0-1,0 0,0-1,1 0,-1 0,1 0,0-1,0 0,-1-1,1 0,1 0,5 0,27 5,-26-4,-4 2,2-1,-1-1,0 0,0-1,0-1,1 1,-1-2,0 0,1 0,-1-1,5-2,-7-1,0-1,-1 0,0-1,0 0,-1-1,0 1,0-2,4-4,6-7,-2 5,-2-1,0-1,-1 0,0-1,-2 0,0-1,0-1,-8 9,0-1,0 1,-1-1,-1 1,0-1,0 0,-2 1,1-1,-2-4,1-15,2 27,-1-1,0 0,0 1,0-1,0 0,-1 1,0-1,0 0,0 1,0-1,-1 1,0-1,0 1,0 0,0 0,-1 0,1 0,-1 0,0 1,0-1,-1 1,1 0,-1 0,0 0,1 0,-1 0,-1 1,1 0,0 0,0 0,-1 0,0 1,-151-23,5 24,135 0</inkml:trace>
  <inkml:trace contextRef="#ctx0" brushRef="#br0" timeOffset="4297.96">360 193,'-2'2,"0"2,-1 4,-1 1,0 2,0 1,2 0,0 1,1 0,1-1,-3-2,1 0,-1-1,1 1,1-1</inkml:trace>
  <inkml:trace contextRef="#ctx0" brushRef="#br0" timeOffset="1617.74">484 1422,'-5'-4,"0"1,0 0,-1 0,1 1,-1 0,1 0,-1 0,0 0,0 1,1 0,-1 0,0 1,-2-1,-14-2,-29-5,0 2,-1 2,1 2,-3 3,49-1,0 1,0 1,0-1,0 0,0 1,0 0,1 1,-1-1,1 1,-1-1,1 1,0 1,0-1,0 0,0 1,1 0,0 0,0 0,0 0,0 1,0-1,1 1,0 0,0 0,0-1,0 1,1 0,-1 4,-3 10,1 0,0 1,2 0,0 0,1 0,1 0,1 3,-1-16,-1 2,1 1,0-1,0 0,1 0,0 0,1 0,0 0,1 0,-1 0,2-1,-1 1,1-1,0 0,2 1,2 5,1-1,0 0,1 0,0-1,1 0,1-1,0 0,0-1,1 0,0-1,1 0,0-2,0 1,1-2,0 0,0 0,9 1,133-5,-147-3,-1-1,1 0,0-1,-1 0,1 0,-1-1,0 0,0-1,0 1,-1-2,0 1,0-1,0-1,-1 0,0 0,0 0,0-1,-1 1,-1-2,6-8,4-9,-1-2,-1 0,-1 0,-1-1,1-10,-9 18,-1 0,-1 0,0 0,-2 0,-1-7,2 24,0 1,0-1,0 0,-1 0,1 1,-1-1,0 0,0 1,0-1,0 0,-1 1,0 0,1-1,-1 1,0 0,-1 0,1 0,-1 0,1 0,-1 1,0-1,0 1,0 0,0 0,0 0,0 0,-1 0,-2 0,-152-27,118 20,29 8</inkml:trace>
  <inkml:trace contextRef="#ctx0" brushRef="#br0" timeOffset="9059.94">350 1517,'-23'19,"-51"59,75-78,-1 1,0 0,1 0,-1 0,0-1,1 1,-1 0,1 0,-1-1,1 1,-1 0,1-1,0 1,-1 0,1-1,0 1,-1-1,1 1,0-1,0 0,-1 1,1-1,0 0,0 1,0-1,0 0,0 0,-1 0,1 0,0 0,0 0,0 0,0 0,0 0,0 0,-1 0,1-1,0 1,0 0,0-1,-1 1,1 0,0-1,1 1,161-13,-152 13,-1 0</inkml:trace>
  <inkml:trace contextRef="#ctx0" brushRef="#br0" timeOffset="9971.5">373 1492,'0'181,"-11"-120,10-51</inkml:trace>
  <inkml:trace contextRef="#ctx0" brushRef="#br0" timeOffset="11717.02">354 567,'-21'89,"7"-49,-31 178,36-71,2-17,7-43,-12 9,10-62,-1-27</inkml:trace>
  <inkml:trace contextRef="#ctx0" brushRef="#br0" timeOffset="13022.99">675 279,'1'-2,"0"-1,1 1,0 0,0 1,-1-1,1 0,0 0,0 1,1-1,-1 1,0 0,0-1,1 1,-1 0,1 0,-1 1,1-1,-1 1,1-1,-1 1,1 0,-1-1,1 1,0 0,36-5,1 1,-1 3,31 2,50-2,156-20,-82 8,188 13,-371 0</inkml:trace>
  <inkml:trace contextRef="#ctx0" brushRef="#br0" timeOffset="14320.74">2520 457,'-14'42,"-1"41,3 0,5 1,2-1,5 1,3 7,-1 41,-2 90,-11-164,6-51</inkml:trace>
  <inkml:trace contextRef="#ctx0" brushRef="#br0" timeOffset="15740.54">686 1685,'412'13,"-37"-1,136-12,-397 21,-104-19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11-05T07:38:23.489"/>
    </inkml:context>
    <inkml:brush xml:id="br0">
      <inkml:brushProperty name="width" value="0.1" units="cm"/>
      <inkml:brushProperty name="height" value="0.1" units="cm"/>
      <inkml:brushProperty name="color" value="#E71225"/>
      <inkml:brushProperty name="ignorePressure" value="1"/>
    </inkml:brush>
  </inkml:definitions>
  <inkml:trace contextRef="#ctx0" brushRef="#br0">1 179,'88'-27,"183"11,472 4,-474 14,-84-2,-160 0</inkml:trace>
  <inkml:trace contextRef="#ctx0" brushRef="#br0" timeOffset="1306.87">195 283,'2'2,"0"0,0 0,0-1,0 1,1-1,-1 1,1-1,-1 0,1 0,-1 0,1 0,0-1,-1 1,1-1,0 1,0-1,-1 0,1 0,0 0,-1-1,1 1,0-1,222-13,17 10,1 12,151 27,-37-23,-342-12</inkml:trace>
  <inkml:trace contextRef="#ctx0" brushRef="#br0" timeOffset="2634.57">141 476,'514'-17,"268"-1,-595 37,-82-20,-90 1</inkml:trace>
  <inkml:trace contextRef="#ctx0" brushRef="#br0" timeOffset="6088.21">1292 89,'195'18,"-51"2,-137-19,-1 0,1 1,0 0,0 0,-1 0,1 1,-1 0,0 0,0 1,0 0,-1 0,1 0,-1 1,0 0,0 0,0 0,-1 1,0-1,0 1,0 0,-1 0,0 0,0 1,0-1,-1 1,0 0,0-1,-1 1,0 0,0 0,-1 0,0 0,0 0,0 0,-1 0,-1 3,-1-5,0 0,-1 0,0 0,0 0,0-1,-1 0,1 0,-1 0,0 0,-1-1,1 0,0 0,-1 0,1-1,-1 0,0 0,0 0,0-1,0 0,0 0,0 0,-5-1,-17 6,-23 6,0-3,-1-2,0-3,0-1,-4-3,-263 33,39-14,2-20,263 1,1-1,-1-1,1 0,-1-1,1 0,0-1,0-1,1 0,0-1,-1 0,2-1,-1 0,1-1,0-1,1 0,0 0,0-1,0-1,-13-19,2-1,1-1,1-1,1-1,2 0,-8-26,23 58,1-1,-1 0,1 0,-1 0,1 0,0 0,0 0,1 0,-1 0,1-1,-1 1,1 0,0 0,0-1,0 1,1 0,-1 0,1 0,0-1,0 1,0 0,0 0,0 0,1 0,-1 1,1-1,0 0,0 1,0-1,0 1,0-1,1 1,-1 0,1 0,-1 0,1 0,0 1,0-1,-1 1,1-1,0 1,3 0,187-1,91 15,145 30,-262-29,107 17,-54 5,-214-34,0 1,0 0,-1 1,0-1,1 1,-1 0,-1 1,1-1,-1 1,1 0,-2 0,1 0,0 1,-1-1,0 1,0 0,-1-1,1 2,-1-1,-1 0,1 0,-1 0,0 1,0 3,-1-8,0 1,0-1,0 1,-1-1,1 0,-1 1,1-1,-1 1,0-1,0 0,0 1,0-1,0 0,0 0,-1 0,1 0,-1 0,1 0,-1 0,0-1,0 1,0 0,0-1,0 0,0 1,0-1,0 0,-1 0,1 0,0-1,-1 1,1 0,-3-1,-86 12,82-12,-358-2,84-16,43 18,239 1,0-1,-1 0,1 1,0-1,-1 0,1 0,0 0,-1 0,1 0,0 0,-1 0,1 0,-1 0,1-1,0 1,0-1,-1 1,1-1,0 1,0-1,-1 0,1 1,0-1,0 0,0 0,0 0,0 0,0 0,0 0,1 0,-1 0,0-1,0 1,1 0,-1 0,1-1,-1 1,1 0,0 0,-1-1,1 1,0-1,0 1,0 0,0-1,0 1,0 0,0-1,1 1,-1 0,0-1,1 1,-1 0,1-1,0 1,-1 0,1 0,0 0,0 0,-1-1,2 1,13-7,-1 1,2 1,-1 0,1 1,-1 1,1 0,1 1,-1 1,0 0,16 1,-3-1,321-18,129 18,-466 1,-22 0,-7 0,-203-21,0 11,-84 11,292 0,34 1,17-1,-6-1,0 1,-1 2,1 1,-1 2,9 3,-42-8,-1 0,1 1,0-1,0 0,-1 0,1 1,0-1,0 0,0 0,-1 1,1-1,0 0,0 0,0 1,0-1,0 0,0 1,0-1,-1 0,1 1,0-1,0 0,0 1,0-1,0 0,0 1,1-1,-1 0,0 1,0-1,0 0,0 0,0 1,0-1,0 0,1 1,-1-1,-292 12,249-11,-1 2,1 2,-1 2,1 2,1 2,0 1,1 3,0 1,-4 4,21 2,275 13,-66-15,126-4,-271-16</inkml:trace>
  <inkml:trace contextRef="#ctx0" brushRef="#br0" timeOffset="8113.91">1980 178,'6'1,"-1"0,0 1,1-1,-1 1,0 0,0 1,0-1,0 1,-1 0,1 0,-1 1,0 0,0-1,0 1,0 0,-1 1,1-1,-1 1,0-1,0 1,-1 0,0 0,0 0,0 0,0 1,-1-1,0 1,0-1,0 0,0 5,-1-7,-1-1,1 1,0 0,-1 0,0-1,1 1,-1 0,0-1,0 1,-1-1,1 1,0-1,-1 0,0 0,1 1,-1-1,0 0,0 0,0-1,0 1,-1 0,1-1,0 1,-1-1,1 0,-1 0,1 0,-1 0,0 0,-2 0,-85 11,-51-43,138 29,0 0,0 0,0-1,1 1,-1-1,1 0,0 0,0 0,0 0,0 0,0 0,0 0,1-1,0 1,0 0,0-1,0 0,0 1,0-1,1 1,0-1,0 0,0 1,0-1,1 0,-1 1,1-1,0 1,0-1,0 1,1-1,-1 1,1 0,-1 0,1 0,0 0,1 0,-1 0,0 0,1 0,0 1,-1 0,1-1,2 0,9-7,1 0,1 1,-1 1,1 0,1 1,0 1,-1 1,2 0,-1 1,0 1,1 1,17-1,-28 4,0 1,0-1,0 1,0 1,0-1,-1 1,1 0,-1 1,0 0,0 0,0 0,0 0,-1 1,0 0,0 0,0 1,0 0,-1-1,0 1,0 0,-1 1,0-1,0 1,0 0,-1-1,0 1,0 0,-1 0,0 0,0 1,-1-1,0 1,1-3,-1 1,1-1,-1 0,-1 0,1 0,-1 0,0 0,0 0,0 0,-1 0,1 0,-1-1,-1 1,1 0,0-1,-1 0,0 0,0 1,-1-2,1 1,-1 0,1-1,-1 1,0-1,-1 0,1-1,0 1,-1-1,-2 1,3 0,0 0,-1-1,1 0,-1 1,1-2,-1 1,0-1,1 1,-1-1,0-1,0 1,0-1,0 1,0-1,0-1,0 1,0-1,0 0,0 0,1 0,-1-1,0 0,1 0,-1 0,1 0,0-1,-1 1,1-1,-2-3,1 2,0 0,0 0,1 0,0-1,0 0,0 0,1 0,-1 0,1-1,0 1,1-1,0 0,-1 0,2 0,-1 0,1 0,0 0,0-6,0-2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11-05T07:44:09.864"/>
    </inkml:context>
    <inkml:brush xml:id="br0">
      <inkml:brushProperty name="width" value="0.1" units="cm"/>
      <inkml:brushProperty name="height" value="0.1" units="cm"/>
      <inkml:brushProperty name="color" value="#E71225"/>
      <inkml:brushProperty name="ignorePressure" value="1"/>
    </inkml:brush>
  </inkml:definitions>
  <inkml:trace contextRef="#ctx0" brushRef="#br0">376 1,'-261'206,"194"-134,20-5,48-65,1 0,-1 0,1 0,-1 0,1 0,0-1,0 1,0-1,0 1,0-1,0 0,0 0,1 0,-1 0,0 0,1 0,-1 0,0-1,1 1,-1-1,1 0,-1 0,1 0,-1 0,1 0,-1 0,1-1,0 0,1 2,481-2,-475 1,-10 1,1-1,0 1,0 0,-1-1,1 1,0-1,0 0,0 1,0-1,-1 0,1 1,0-1,0 0,0 0,0 0,0 0,0 0,0 0,0 0,0 0,0 0,0 0,0 0,0-1,-1 1,1 0,0-1,0 1,0-1,0 1,-1-1,1 1,0-1,0 0,-1 1,1-1,0 0,-1 1,1-1,-1 0,1 0,-1 0,0 1,1-1,-1 0,0 0,1 0,-1 0,0 0,0 0,0 0,0 0,0 0,0 0,0 0,0 0,0 1,0-2,-91-124,-19-61,101 175</inkml:trace>
  <inkml:trace contextRef="#ctx0" brushRef="#br0" timeOffset="1341.01">790 318,'2'-1,"0"-1,-1 0,1 1,0 0,0-1,-1 1,1 0,0 0,0 0,0 0,1 0,-1 1,0-1,0 1,0-1,0 1,1 0,-1 0,0 0,0 0,1 0,0 0,1 0,1 2,0-1,0 1,0 0,0 0,0 1,-1-1,1 1,-1 0,1 0,-1 1,0 0,-1-1,1 1,0 0,-1 1,0-1,0 0,0 1,-1 0,0 0,1 0,-2 0,1 0,-1 0,1 0,-1 0,-1 1,1-1,-1 0,0 1,0-1,0 1,-1-1,0 0,0 0,-1 1,1-1,-1 0,0 0,0 0,-2 2,-1-2,0 1,0-1,0 0,-1-1,0 0,0 0,0 0,0 0,-1-1,1 0,-1 0,0-1,0 0,0 0,0-1,-1 1,-29 9,37-11,0 0,0 0,1 0,-1 0,0 0,0 0,1 1,-1-1,0 0,0 0,0 0,1 0,-1 0,0 0,0 1,0-1,0 0,1 0,-1 0,0 1,0-1,0 0,0 0,0 0,1 1,-1-1,0 0,0 0,0 1,0-1,0 0,0 0,0 1,0-1,0 0,0 0,0 1,0-1,0 0,0 0,0 0,0 1,-1-1,1 0,0 0,0 1,0-1,0 0,0 0,28 3,176-32,-177 2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11-05T07:44:07.382"/>
    </inkml:context>
    <inkml:brush xml:id="br0">
      <inkml:brushProperty name="width" value="0.1" units="cm"/>
      <inkml:brushProperty name="height" value="0.1" units="cm"/>
      <inkml:brushProperty name="color" value="#E71225"/>
      <inkml:brushProperty name="ignorePressure" value="1"/>
    </inkml:brush>
  </inkml:definitions>
  <inkml:trace contextRef="#ctx0" brushRef="#br0">78 18,'162'-11,"47"5,-208 6,1-1,-1 1,0 0,0 0,0 0,0 1,0-1,1 0,-1 0,0 1,0-1,0 1,0-1,0 1,0-1,0 1,0-1,0 1,0 0,-1 0,1-1,0 1,0 0,-1 0,1 0,0 0,-1 0,1 0,-1 0,1 0,-1 0,1 0,-1 0,0 0,0 0,0 1,1-1,-1 0,0 0,0 0,0 0,-1 0,1 1,0-1,0 0,-1 0,1 0,-1 0,1 0,-1 0,1 0,-1 0,-10 6,0 0,-1-1,1-1,-1 0,0 0,-1-1,1-1,-1 0,-4 0,-34 10,-249 80,372-92,341-3,-412 2,1-1,-1 1,1-1,-1 1,1 0,-1 0,1-1,-1 1,1 0,-1 1,0-1,1 0,-1 0,1 0,-1 1,1-1,-1 1,0-1,1 1,-1 0,0-1,1 1,-1 0,0 0,0 0,0 0,0 0,0 0,0 0,0 0,0 1,0-1,-1 0,1 0,0 1,-1-1,1 1,-1-1,1 0,-1 1,0-1,0 1,1-1,-1 1,0-1,-1 1,1-1,0 1,0-1,0 1,-1-1,1 0,-1 1,1-1,-1 0,0 1,1-1,-1 0,0 1,0-1,-1 1,-13 10,0-1,-1-1,0 0,-1-1,0-1,-1 0,0-1,0-1,0-1,-15 2,25-5,-33 7,24-7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11-05T07:44:02.916"/>
    </inkml:context>
    <inkml:brush xml:id="br0">
      <inkml:brushProperty name="width" value="0.1" units="cm"/>
      <inkml:brushProperty name="height" value="0.1" units="cm"/>
      <inkml:brushProperty name="color" value="#E71225"/>
      <inkml:brushProperty name="ignorePressure" value="1"/>
    </inkml:brush>
  </inkml:definitions>
  <inkml:trace contextRef="#ctx0" brushRef="#br0">1 72,'2'-3,"0"0,0 0,0 0,0 1,0-1,1 1,-1 0,1 0,0 0,0 0,0 0,0 0,0 1,0-1,0 1,0 0,1 0,-1 0,0 1,1-1,-1 1,4 0,-3-1,50-10,0 2,0 3,1 2,28 3,0 5,-83-4,1 1,-1 0,0-1,0 1,0 0,1-1,-1 1,0 0,0-1,0 1,0 0,0-1,0 1,0 0,0 0,0-1,-1 1,1 0,0-1,0 1,-1 0,1-1,0 1,-1-1,1 1,-1 0,1-1,0 1,-1-1,1 1,-1-1,0 0,1 1,-1-1,1 1,-1-1,0 0,1 1,-1-1,0 0,1 0,-1 0,0 0,1 1,-1-1,0 0,0 0,0 0,-191 74,89-40,-25 6,128-40,1 1,-1-1,0 0,0 1,0-1,0 0,1 1,-1-1,0 1,0-1,0 0,0 1,0-1,0 0,0 1,0-1,0 1,0-1,0 0,0 1,0-1,0 1,-1-1,1 0,0 1,0-1,0 0,-1 1,1-1,0 0,0 1,-1-1,1 0,0 0,0 1,-1-1,45 5,248-6,-185-15,-70 12,-22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11-05T07:45:42.776"/>
    </inkml:context>
    <inkml:brush xml:id="br0">
      <inkml:brushProperty name="width" value="0.1" units="cm"/>
      <inkml:brushProperty name="height" value="0.1" units="cm"/>
      <inkml:brushProperty name="color" value="#E71225"/>
      <inkml:brushProperty name="ignorePressure" value="1"/>
    </inkml:brush>
  </inkml:definitions>
  <inkml:trace contextRef="#ctx0" brushRef="#br0">1 531,'0'-3,"0"-4,3 0,4 0,4 1,3 3,2 1,1 1,-2-3,-1 1,1-1,0 2,1 0,1 1,0 0,0 1,-2 0</inkml:trace>
  <inkml:trace contextRef="#ctx0" brushRef="#br0" timeOffset="1292.37">462 72,'35'31,"-25"-15,0 1,-1-1,-1 2,-1-1,-1 1,0 0,-1 1,-1-1,0 1,-2 0,0 0,-2 0,0 0,-1 6,1 2,1-13,-1 0,0 0,-1 0,0-1,-1 1,-1 0,0-1,-1 0,0 1,-1-2,-1 1,-1 2,-1-2,-67 80,74-92,0-1,0 0,0 1,0-1,0 0,0 0,0 0,0 1,0-1,0 0,0 0,0 0,0-1,0 1,1 0,-1 0,0 0,0-1,0 1,0 0,0-1,0 1,0-1,1 1,-1-1,0 0,0 1,1-1,-1 0,0 1,1-1,-1 0,1 0,-1 1,1-1,-1 0,1 0,-1 0,1 0,0 0,0 0,-1 0,1 0,0 0,0 0,0 0,0 0,0 0,-8-53,8 53,-2-17,1 0,0 0,1 0,2 0,0 0,0 0,2 0,0 1,1-1,1 1,0 0,1 1,1-1,1 2,0-1,1 1,11-13,4 3,1 0,0 1,2 2,1 0,11-5,-6 11,-19 11</inkml:trace>
  <inkml:trace contextRef="#ctx0" brushRef="#br0" timeOffset="2258">859 1,'6'1,"-1"0,0 1,0 0,0 0,0 0,-1 1,1-1,-1 1,1 0,-1 1,0-1,0 1,0 0,2 3,3 2,24 21,-1 1,-2 1,-1 2,13 23,-35-43,-1 1,0-1,-1 1,0 1,-2-1,0 1,0-1,-2 1,0 0,0 0,-2-1,0 1,-1 5,-1-11,0 0,-1 0,0 0,-1-1,0 1,0-1,-1 0,-1 0,1-1,-1 0,0 0,-1 0,0-1,0 0,-1-1,0 0,0 0,0-1,-1 0,-6 2,-10 9,-97 52,107-6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11-05T07:45:37.125"/>
    </inkml:context>
    <inkml:brush xml:id="br0">
      <inkml:brushProperty name="width" value="0.1" units="cm"/>
      <inkml:brushProperty name="height" value="0.1" units="cm"/>
      <inkml:brushProperty name="color" value="#E71225"/>
      <inkml:brushProperty name="ignorePressure" value="1"/>
    </inkml:brush>
  </inkml:definitions>
  <inkml:trace contextRef="#ctx0" brushRef="#br0">9 434,'-3'0,"-1"-6,3-11,8-6,2-1,7-3,5 0,3 1,4 3,-1 2,-2 1,-5 2,-2 3,-6 5</inkml:trace>
  <inkml:trace contextRef="#ctx0" brushRef="#br0" timeOffset="799.55">176 31,'2'-2,"-1"0,1 1,0-1,-1 1,1 0,0-1,0 1,0 0,0 0,0 0,0 0,0 1,0-1,0 0,0 1,0 0,0-1,1 1,-1 0,0 0,0 0,0 0,3 1,3-2,90-11,-95 14,-1 0,0 1,0-1,0 1,0-1,0 1,0 0,-1-1,1 1,-1 0,0 0,0 0,0 0,0 1,0-1,-1 0,1 0,-1 0,0 0,0 1,0-1,-1 0,1 0,-1 2,1 5,-2 15,-1 1,-1 0,-1-1,-1 0,-1 0,-1 0,-2-1,0-1,-7 11,6-12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11-05T07:45:41.514"/>
    </inkml:context>
    <inkml:brush xml:id="br0">
      <inkml:brushProperty name="width" value="0.1" units="cm"/>
      <inkml:brushProperty name="height" value="0.1" units="cm"/>
      <inkml:brushProperty name="color" value="#E71225"/>
      <inkml:brushProperty name="ignorePressure" value="1"/>
    </inkml:brush>
  </inkml:definitions>
  <inkml:trace contextRef="#ctx0" brushRef="#br0">1 1,'3'0,"4"0,7 0,7 0,2 0,2 0,-2 0,-1 0,-2 0,0 0,-2 0,0 0,-3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11-05T07:45:40.616"/>
    </inkml:context>
    <inkml:brush xml:id="br0">
      <inkml:brushProperty name="width" value="0.1" units="cm"/>
      <inkml:brushProperty name="height" value="0.1" units="cm"/>
      <inkml:brushProperty name="color" value="#E71225"/>
      <inkml:brushProperty name="ignorePressure" value="1"/>
    </inkml:brush>
  </inkml:definitions>
  <inkml:trace contextRef="#ctx0" brushRef="#br0">109 1,'-25'37,"16"-12,-6 13,1 1,2 0,2 1,2 1,1-1,0 33,6-70,1 0,0-1,0 1,0 0,0 0,1-1,-1 1,1 0,-1-1,1 1,0 0,0-1,0 1,1-1,-1 0,1 1,-1-1,1 0,0 0,-1 0,1 0,0 0,1 0,-1-1,0 1,0-1,1 1,-1-1,1 0,-1 0,1 0,-1 0,1 0,0-1,-1 1,1-1,0 0,0 0,-1 0,1 0,0 0,8-2,0 0,-1 0,1-1,-1-1,0 0,0 0,0-1,-1 0,0-1,0 0,0 0,0-1,-1 0,0-1,-1 1,0-2,0 1,0-1,-1 0,-1 0,0-1,0 1,1-4,0-8,-1 0,-1 0,-1-1,-1 1,-1-1,-1 1,-1-1,0 1,-3-8,3 26,0 0,0 0,0 0,0 0,0 0,-1 0,0 1,1-1,-1 0,0 1,0-1,0 1,-1 0,1 0,-1 0,1 0,-1 0,0 1,1-1,-1 1,0-1,0 1,0 0,0 0,0 1,0-1,0 0,-1 1,1 0,0 0,0 0,0 0,0 0,0 1,-1 0,1-1,0 1,0 0,0 0,0 1,1-1,-1 1,0-1,0 1,1 0,-2 1,-1 2,1 1,-1 0,1-1,0 2,0-1,1 0,0 1,0 0,1 0,-1 0,1 0,1 0,0 0,0 0,0 0,1 1,0-1,0 0,1 0,0 1,0-1,2 6,-3-11,0 0,1-1,-1 1,0-1,1 1,-1-1,1 0,-1 1,1-1,0 1,-1-1,1 0,0 0,0 1,0-1,0 0,0 0,0 0,1 0,-1 0,0 0,0 0,1-1,-1 1,0 0,1-1,-1 1,1-1,-1 1,1-1,-1 0,1 0,-1 1,1-1,-1 0,1-1,0 1,-1 0,1 0,-1-1,1 1,-1 0,0-1,2 0,12-2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28EA59-8C10-4E3F-BBC9-C49E5D0FD4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3</TotalTime>
  <Pages>7</Pages>
  <Words>286</Words>
  <Characters>1632</Characters>
  <Application>Microsoft Office Word</Application>
  <DocSecurity>0</DocSecurity>
  <Lines>13</Lines>
  <Paragraphs>3</Paragraphs>
  <ScaleCrop>false</ScaleCrop>
  <Company/>
  <LinksUpToDate>false</LinksUpToDate>
  <CharactersWithSpaces>1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10_local</dc:creator>
  <cp:keywords/>
  <dc:description/>
  <cp:lastModifiedBy>win10_local</cp:lastModifiedBy>
  <cp:revision>32</cp:revision>
  <dcterms:created xsi:type="dcterms:W3CDTF">2022-11-05T02:40:00Z</dcterms:created>
  <dcterms:modified xsi:type="dcterms:W3CDTF">2022-11-16T0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28c3f84d-9d14-4330-9f27-a749d2cf7a9a</vt:lpwstr>
  </property>
  <property fmtid="{D5CDD505-2E9C-101B-9397-08002B2CF9AE}" pid="3" name="MTWinEqns">
    <vt:bool>true</vt:bool>
  </property>
</Properties>
</file>